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290925" w:rsidRPr="00E51461" w14:paraId="726C0CB8" w14:textId="77777777" w:rsidTr="0003708D">
        <w:trPr>
          <w:trHeight w:val="254"/>
          <w:jc w:val="center"/>
        </w:trPr>
        <w:tc>
          <w:tcPr>
            <w:tcW w:w="510" w:type="dxa"/>
          </w:tcPr>
          <w:p w14:paraId="6A2EB8AB" w14:textId="1CB75215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53F2AD2A" w14:textId="113CF2C2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اول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5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Pr="00E51461"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ab/>
            </w:r>
            <w:r w:rsidRP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yellow"/>
                <w:rtl/>
                <w:lang w:bidi="fa-IR"/>
              </w:rPr>
              <w:t>استدلال و اثبات در هندسه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03708D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بارم نوبت دوم: </w:t>
            </w:r>
            <w:r w:rsidR="000014A7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5/1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نمره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1FEA1673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290925" w:rsidRPr="00E51461" w14:paraId="13F45287" w14:textId="77777777" w:rsidTr="00017723">
        <w:trPr>
          <w:trHeight w:val="161"/>
          <w:jc w:val="center"/>
        </w:trPr>
        <w:tc>
          <w:tcPr>
            <w:tcW w:w="510" w:type="dxa"/>
          </w:tcPr>
          <w:p w14:paraId="3630F1F8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0EBF8C24" w14:textId="6A1DA2B7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>درس اول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 xml:space="preserve"> استدلال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656FFAC5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3318F335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0EBB4B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389ADE9" w14:textId="60392E02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ستدلالی که موضوع مورد نظر را به درستی نشان دهد اثبات می گوییم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1212F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11DC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63262B8" w14:textId="7C5CEE3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محل برخورد عمود منصف های سه ضلع همیشه درون مثلث قرار دارد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(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5E0485D" w14:textId="1CB876E8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عمود منصف های اضلاع هر مثلث،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میشه درون مثلث قرار دارد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0C3D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هارمحال40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844F6DE" w14:textId="0595555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سه ارتفاع هر، مثلث همواره داخل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.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FF1846" w14:textId="58170944" w:rsidR="005E039D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حل برخورد سه ارتفاع هر، مثلث همواره بیرون مثلث است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401)</w:t>
            </w:r>
          </w:p>
          <w:p w14:paraId="061C5BB0" w14:textId="4506CD2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برای اطمینان از درستی یک موضوع ، مشاهده کردن کافی است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هگیلو و بویراحمد</w:t>
            </w:r>
            <w:r w:rsidR="005B65B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59FEAF0" w14:textId="62A8B46F" w:rsidR="00E56BBC" w:rsidRPr="00E51461" w:rsidRDefault="00E51461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2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رایه مثال‌های متعدد برای ایجاد اطمینان از درستی یک موضوع کفایت می‌کند.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321BB4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مازنداران98)</w:t>
            </w:r>
          </w:p>
          <w:p w14:paraId="28A73E97" w14:textId="038B5B1C" w:rsidR="00F95FBD" w:rsidRPr="00E51461" w:rsidRDefault="00F95FBD" w:rsidP="0003708D">
            <w:pPr>
              <w:tabs>
                <w:tab w:val="left" w:pos="3333"/>
              </w:tabs>
              <w:spacing w:after="0"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3) اثبات یعنی دلیل آوردن و استفاده از دانسته‌های قبلی برای معلوم کردن موضوع مجهول. 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 جنوبی402) </w:t>
            </w:r>
          </w:p>
        </w:tc>
      </w:tr>
      <w:tr w:rsidR="00AC00C5" w:rsidRPr="00E51461" w14:paraId="0CAEE9FD" w14:textId="77777777" w:rsidTr="001F2F2B">
        <w:trPr>
          <w:gridAfter w:val="1"/>
          <w:wAfter w:w="16" w:type="dxa"/>
          <w:trHeight w:val="3800"/>
          <w:jc w:val="center"/>
        </w:trPr>
        <w:tc>
          <w:tcPr>
            <w:tcW w:w="510" w:type="dxa"/>
          </w:tcPr>
          <w:p w14:paraId="5EFEF573" w14:textId="0D9EB41C" w:rsidR="00AC00C5" w:rsidRPr="00E51461" w:rsidRDefault="005B65B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D5357D1" w14:textId="17A9A123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به استدلالی که موضوع مورد نظر را به درستی نتیجه بدهد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D7540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یزد401)</w:t>
            </w:r>
          </w:p>
          <w:p w14:paraId="4E96D1ED" w14:textId="178D720C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محل برخورد نیمسازهای زوایای مثلث متساوی الاضلاع ......... است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ارج </w:t>
            </w:r>
            <w:r w:rsidR="00AC00C5" w:rsidRPr="00E51461">
              <w:rPr>
                <w:rFonts w:ascii="Arial" w:hAnsi="Arial" w:cs="Arial" w:hint="cs"/>
                <w:b/>
                <w:bCs/>
                <w:sz w:val="24"/>
                <w:szCs w:val="24"/>
                <w:rtl/>
                <w:lang w:bidi="fa-IR"/>
              </w:rPr>
              <w:t>–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اخل)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دستان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2029B1F" w14:textId="1FB97FFA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اطلاعات مسئله و حقایق و اصولی که از قبل برای ما معلوم است،............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905D331" w14:textId="6E39C635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لیل آوردن و استفاده از دانسته های قبلی،برای پیدا کردن مجهول،..............نامیده می شو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فارس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0B88BF6" w14:textId="7F026827" w:rsidR="0029092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 قایم الزاویه، محل برحورد سه ارتفاع در 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</w:t>
            </w:r>
            <w:r w:rsidR="0079274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 مثلث میباشد.(بیرون-درون-رأس قایمه) (مازندران400)</w:t>
            </w:r>
          </w:p>
          <w:p w14:paraId="27B06E72" w14:textId="72EE8005" w:rsidR="00D3258A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‌مان، اطلاعات مساله را ....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 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D3258A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(کردستان401)</w:t>
            </w:r>
          </w:p>
          <w:p w14:paraId="761B3436" w14:textId="2458BC5E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روند استدلال به خواسته مساله .........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 می‌گویند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56BBC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ایلام98)</w:t>
            </w:r>
          </w:p>
        </w:tc>
      </w:tr>
      <w:tr w:rsidR="00AC00C5" w:rsidRPr="00E51461" w14:paraId="5D849E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DE203E" w14:textId="6D33C66B" w:rsidR="00AC00C5" w:rsidRPr="00E51461" w:rsidRDefault="003008E2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07F9C3" w14:textId="2F922A94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لیل آوردن و استفاده از دانسته های قبلی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ی معلوم کردن موضوع</w:t>
            </w:r>
            <w:r w:rsidR="0003708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 که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جهول بوده است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ا ........ می گوی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75501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کرمان402)</w:t>
            </w:r>
          </w:p>
          <w:p w14:paraId="00059492" w14:textId="5C3E8C9F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فرض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استدلال  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3) حکم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4) مثال نقض</w:t>
            </w:r>
          </w:p>
          <w:p w14:paraId="5BF8C2BC" w14:textId="05506EB6" w:rsidR="00AC00C5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از اطلاعات مسئله که به آن ......... می گوییم استفاده می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نیم.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لبرز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77A1F46" w14:textId="4C7BB9CA" w:rsidR="00AC00C5" w:rsidRPr="00E51461" w:rsidRDefault="00AC00C5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مثال نقض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حکم                 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</w:t>
            </w:r>
            <w:r w:rsidR="000014A7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ثبات</w:t>
            </w:r>
          </w:p>
          <w:p w14:paraId="65604724" w14:textId="6D5A1637" w:rsidR="00430CCE" w:rsidRPr="00E51461" w:rsidRDefault="00E5146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روند استدلال به خواسته‌ی مساله چه گویند؟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="00430CCE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خوزستان401) </w:t>
            </w:r>
            <w:r w:rsidR="001F2F2B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2)</w:t>
            </w:r>
          </w:p>
          <w:p w14:paraId="0887D1B4" w14:textId="4A5F5223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حکم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فرض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3) اثبات    </w:t>
            </w:r>
            <w:r w:rsidR="003008E2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4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مثال نقض </w:t>
            </w:r>
          </w:p>
        </w:tc>
      </w:tr>
      <w:tr w:rsidR="00AC00C5" w:rsidRPr="00E51461" w14:paraId="4DC5B21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6F1982" w14:textId="595B749B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81511A9" w14:textId="614923E9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برای رد عبارت زیر یک مثال نقض بزنید.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(ایلام</w:t>
            </w:r>
            <w:r w:rsidR="00987AA6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)</w:t>
            </w:r>
          </w:p>
          <w:p w14:paraId="693267D1" w14:textId="4DF384C6" w:rsidR="00AC00C5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" اگر در یک چهارضلعی هر چهار ضلع باهم برابر باشند،آن چهارضلعی مربع است" </w:t>
            </w:r>
          </w:p>
        </w:tc>
      </w:tr>
      <w:tr w:rsidR="00AC00C5" w:rsidRPr="00E51461" w14:paraId="6F05DD4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02CA770" w14:textId="123985AF" w:rsidR="00AC00C5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BB0FC7C" w14:textId="14C204F0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این استدلال معتبر است؟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وزستان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C205266" w14:textId="70E4A67E" w:rsidR="00430CCE" w:rsidRPr="00E51461" w:rsidRDefault="00430CCE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ون تیم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چهار دوره پشت سرهم قهرمان مسابقات کشتی شده پس حتما در دوره پنجم نیز قهرمان می‌شود</w:t>
            </w:r>
            <w:r w:rsidR="00987AA6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</w:p>
        </w:tc>
      </w:tr>
      <w:tr w:rsidR="00B85D99" w:rsidRPr="00E51461" w14:paraId="48393195" w14:textId="77777777" w:rsidTr="0003708D">
        <w:trPr>
          <w:gridAfter w:val="1"/>
          <w:wAfter w:w="16" w:type="dxa"/>
          <w:trHeight w:val="2170"/>
          <w:jc w:val="center"/>
        </w:trPr>
        <w:tc>
          <w:tcPr>
            <w:tcW w:w="510" w:type="dxa"/>
          </w:tcPr>
          <w:p w14:paraId="7284744B" w14:textId="7244349D" w:rsidR="00B85D99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85C23B0" w14:textId="09CD65A1" w:rsidR="00B85D99" w:rsidRPr="00E51461" w:rsidRDefault="0003708D" w:rsidP="0003708D">
            <w:pPr>
              <w:spacing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42208" behindDoc="1" locked="0" layoutInCell="1" allowOverlap="1" wp14:anchorId="733C561B" wp14:editId="5A02D773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398780</wp:posOffset>
                  </wp:positionV>
                  <wp:extent cx="1285875" cy="1048785"/>
                  <wp:effectExtent l="0" t="0" r="0" b="0"/>
                  <wp:wrapNone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048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ی‌دانیم در چند ضلعی محدب با قرار دادن هر دو نقطه داخل شکل و وصل کردن آنها به هم، پارخط ایجاد شده داخل شکل قرار می‌گیرد . محمد با قرار دادن دو نقطه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A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="00B85D99" w:rsidRPr="00E51461">
              <w:rPr>
                <w:b/>
                <w:bCs/>
                <w:sz w:val="24"/>
                <w:szCs w:val="24"/>
                <w:lang w:bidi="fa-IR"/>
              </w:rPr>
              <w:t>B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شکل زیر نتیجه گرفت شکل محدب است. آیا استدلال او صحیح است؟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85D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چرا؟ (قزوین401)  </w:t>
            </w:r>
          </w:p>
          <w:p w14:paraId="5E6E4AD2" w14:textId="5009D8CC" w:rsidR="00B85D99" w:rsidRPr="00E51461" w:rsidRDefault="00B85D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9B06E6" w:rsidRPr="00E51461" w14:paraId="31D7B4C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62286A1" w14:textId="7F5454B9" w:rsidR="009B06E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54E1AC" w14:textId="4C0CF973" w:rsidR="009B06E6" w:rsidRPr="00E51461" w:rsidRDefault="009B06E6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ک مثال بزنید که جمله زیر را نقض کند.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خراسان97)</w:t>
            </w:r>
          </w:p>
          <w:p w14:paraId="2593CACC" w14:textId="37354782" w:rsidR="00AC4679" w:rsidRPr="00E51461" w:rsidRDefault="009B06E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"هر چهار ضلعی که همه</w:t>
            </w:r>
            <w:r w:rsidR="00744898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ی ضلع‌های آن برابر باشند.مربع است"</w:t>
            </w:r>
          </w:p>
        </w:tc>
      </w:tr>
      <w:tr w:rsidR="00885D16" w:rsidRPr="00E51461" w14:paraId="15E75DB5" w14:textId="77777777" w:rsidTr="001F2F2B">
        <w:trPr>
          <w:gridAfter w:val="1"/>
          <w:wAfter w:w="16" w:type="dxa"/>
          <w:trHeight w:val="531"/>
          <w:jc w:val="center"/>
        </w:trPr>
        <w:tc>
          <w:tcPr>
            <w:tcW w:w="510" w:type="dxa"/>
          </w:tcPr>
          <w:p w14:paraId="1399B404" w14:textId="61434068" w:rsidR="00885D16" w:rsidRPr="00E51461" w:rsidRDefault="00987AA6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A9BCBD5" w14:textId="5C36A3C3" w:rsidR="00AC4679" w:rsidRPr="00E51461" w:rsidRDefault="00885D16" w:rsidP="001F2F2B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یا مجموع دو عدد اول همواره زوج است؟ چرا؟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</w:t>
            </w:r>
            <w:r w:rsidR="001F2F2B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</w:t>
            </w:r>
            <w:r w:rsidR="00987AA6"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زوین97)</w:t>
            </w:r>
          </w:p>
        </w:tc>
      </w:tr>
      <w:tr w:rsidR="00A01A1F" w:rsidRPr="00E51461" w14:paraId="6A04D44F" w14:textId="77777777" w:rsidTr="00D445A0">
        <w:trPr>
          <w:gridAfter w:val="1"/>
          <w:wAfter w:w="16" w:type="dxa"/>
          <w:trHeight w:val="2079"/>
          <w:jc w:val="center"/>
        </w:trPr>
        <w:tc>
          <w:tcPr>
            <w:tcW w:w="510" w:type="dxa"/>
          </w:tcPr>
          <w:p w14:paraId="5CE2C90B" w14:textId="5651C446" w:rsidR="00A01A1F" w:rsidRPr="00E51461" w:rsidRDefault="00A01A1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0D3797A" w14:textId="43D877AE" w:rsidR="008A390D" w:rsidRPr="00FB450E" w:rsidRDefault="008A390D" w:rsidP="00FB450E">
            <w:pPr>
              <w:spacing w:line="240" w:lineRule="auto"/>
              <w:jc w:val="lowKashida"/>
              <w:rPr>
                <w:b/>
                <w:bCs/>
                <w:sz w:val="24"/>
                <w:szCs w:val="24"/>
                <w:rtl/>
              </w:rPr>
            </w:pPr>
            <w:r w:rsidRPr="00FB450E">
              <w:rPr>
                <w:b/>
                <w:bCs/>
                <w:sz w:val="24"/>
                <w:szCs w:val="24"/>
                <w:rtl/>
              </w:rPr>
              <w:t>الف) " چون من تا حالا تصادف نکرده ام در سفر آینده نیز تصادف نخواهم کرد</w:t>
            </w:r>
            <w:r w:rsidR="00FB450E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FB450E">
              <w:rPr>
                <w:rFonts w:cs="Cambria" w:hint="cs"/>
                <w:b/>
                <w:bCs/>
                <w:sz w:val="24"/>
                <w:szCs w:val="24"/>
                <w:rtl/>
              </w:rPr>
              <w:t xml:space="preserve">" </w:t>
            </w:r>
            <w:r w:rsidRPr="00FB450E">
              <w:rPr>
                <w:b/>
                <w:bCs/>
                <w:sz w:val="24"/>
                <w:szCs w:val="24"/>
                <w:rtl/>
              </w:rPr>
              <w:t xml:space="preserve"> این استدلال مشابه کدام یک از استدلالهای زیر است؟ </w:t>
            </w:r>
            <w:r w:rsidR="00784360" w:rsidRPr="00FB450E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آغربی402</w:t>
            </w:r>
          </w:p>
          <w:p w14:paraId="2BE83967" w14:textId="77777777" w:rsidR="008A390D" w:rsidRPr="00FB450E" w:rsidRDefault="008A390D" w:rsidP="00FB450E">
            <w:pPr>
              <w:spacing w:line="240" w:lineRule="auto"/>
              <w:jc w:val="lowKashida"/>
              <w:rPr>
                <w:b/>
                <w:bCs/>
                <w:sz w:val="24"/>
                <w:szCs w:val="24"/>
                <w:rtl/>
              </w:rPr>
            </w:pPr>
            <w:r w:rsidRPr="00FB450E">
              <w:rPr>
                <w:b/>
                <w:bCs/>
                <w:sz w:val="24"/>
                <w:szCs w:val="24"/>
                <w:rtl/>
              </w:rPr>
              <w:t xml:space="preserve">(۱) همه فیلم های جنگی که تا کنون دیده ام جذاب بوده اند. فیلمی که دیروز دیدم نیز جذاب بود پس فیلم جنگی بوده است. </w:t>
            </w:r>
          </w:p>
          <w:p w14:paraId="06EEF678" w14:textId="77777777" w:rsidR="008A390D" w:rsidRPr="00FB450E" w:rsidRDefault="008A390D" w:rsidP="00FB450E">
            <w:pPr>
              <w:spacing w:line="240" w:lineRule="auto"/>
              <w:jc w:val="lowKashida"/>
              <w:rPr>
                <w:b/>
                <w:bCs/>
                <w:sz w:val="24"/>
                <w:szCs w:val="24"/>
                <w:rtl/>
              </w:rPr>
            </w:pPr>
            <w:r w:rsidRPr="00FB450E">
              <w:rPr>
                <w:b/>
                <w:bCs/>
                <w:sz w:val="24"/>
                <w:szCs w:val="24"/>
                <w:rtl/>
              </w:rPr>
              <w:t xml:space="preserve">(۲) چون تمام معلمان ریاضی من خوب بوده اند پس معلم سال آینده من هم خوب خواهد بود. </w:t>
            </w:r>
          </w:p>
          <w:p w14:paraId="1872091A" w14:textId="77777777" w:rsidR="008A390D" w:rsidRPr="00FB450E" w:rsidRDefault="008A390D" w:rsidP="00FB450E">
            <w:pPr>
              <w:spacing w:line="240" w:lineRule="auto"/>
              <w:jc w:val="lowKashida"/>
              <w:rPr>
                <w:b/>
                <w:bCs/>
                <w:sz w:val="24"/>
                <w:szCs w:val="24"/>
                <w:rtl/>
              </w:rPr>
            </w:pPr>
            <w:r w:rsidRPr="00FB450E">
              <w:rPr>
                <w:b/>
                <w:bCs/>
                <w:sz w:val="24"/>
                <w:szCs w:val="24"/>
                <w:rtl/>
              </w:rPr>
              <w:t xml:space="preserve">(۳) چون همه قرصهای مسکن خواب آور است پس این قرصها مفید هستند. </w:t>
            </w:r>
          </w:p>
          <w:p w14:paraId="034786A3" w14:textId="035FB2DA" w:rsidR="00AC4679" w:rsidRPr="00784360" w:rsidRDefault="008A390D" w:rsidP="00784360">
            <w:pPr>
              <w:spacing w:line="240" w:lineRule="auto"/>
              <w:jc w:val="lowKashida"/>
              <w:rPr>
                <w:b/>
                <w:bCs/>
                <w:sz w:val="24"/>
                <w:szCs w:val="24"/>
                <w:rtl/>
              </w:rPr>
            </w:pPr>
            <w:r w:rsidRPr="00FB450E">
              <w:rPr>
                <w:b/>
                <w:bCs/>
                <w:sz w:val="24"/>
                <w:szCs w:val="24"/>
                <w:rtl/>
              </w:rPr>
              <w:t xml:space="preserve">(۴) همه اعداد اول فرد نیستند زیرا عدد ۲ اول است و فرد نیست. </w:t>
            </w:r>
          </w:p>
        </w:tc>
      </w:tr>
      <w:tr w:rsidR="00290925" w:rsidRPr="00E51461" w14:paraId="08397283" w14:textId="77777777" w:rsidTr="00017723">
        <w:trPr>
          <w:trHeight w:val="161"/>
          <w:jc w:val="center"/>
        </w:trPr>
        <w:tc>
          <w:tcPr>
            <w:tcW w:w="510" w:type="dxa"/>
          </w:tcPr>
          <w:p w14:paraId="0AA6C4BA" w14:textId="7777777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3AD5B883" w14:textId="6ED88B0C" w:rsidR="00AC00C5" w:rsidRPr="00E51461" w:rsidRDefault="00AC00C5" w:rsidP="0003708D">
            <w:pPr>
              <w:tabs>
                <w:tab w:val="center" w:pos="4819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             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درس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: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دوم </w:t>
            </w:r>
            <w:r w:rsidR="001F0DE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و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>سوم</w:t>
            </w:r>
            <w:r w:rsidR="00C0392D"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و چهار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highlight w:val="cyan"/>
                <w:rtl/>
                <w:lang w:bidi="fa-IR"/>
              </w:rPr>
              <w:t xml:space="preserve"> </w:t>
            </w:r>
            <w:r w:rsidRPr="00E51461">
              <w:rPr>
                <w:rFonts w:ascii="Euclid" w:hAnsi="Euclid" w:hint="cs"/>
                <w:b/>
                <w:bCs/>
                <w:i/>
                <w:noProof/>
                <w:color w:val="0D0D0D" w:themeColor="text1" w:themeTint="F2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3414421F" w14:textId="77777777" w:rsidR="00AC00C5" w:rsidRPr="00E51461" w:rsidRDefault="00AC00C5" w:rsidP="0003708D">
            <w:pPr>
              <w:tabs>
                <w:tab w:val="left" w:pos="3333"/>
              </w:tabs>
              <w:spacing w:after="0" w:line="240" w:lineRule="auto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AC00C5" w:rsidRPr="00E51461" w14:paraId="1E7CEA87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351BDA8" w14:textId="06F8A007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49DF80E" w14:textId="32AA2EA9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 از هر نقطه خارج از دایره فقط یک خط مماس برآن دایره می‌توان رسم کرد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زنجان400)</w:t>
            </w:r>
          </w:p>
          <w:p w14:paraId="5E28AB99" w14:textId="5A6A8206" w:rsidR="00111CB1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در یک استدلال هندسی به خواسته‌های مساله حکم مساله گفته می‌شو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همدان401)</w:t>
            </w:r>
          </w:p>
          <w:p w14:paraId="41E58DC7" w14:textId="49E8BC34" w:rsidR="00AC00C5" w:rsidRPr="00E51461" w:rsidRDefault="00111CB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در مثلث متساوی الساقین نیمساز وارد بر قاعده، میانه هم می‌باشد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قم97)</w:t>
            </w:r>
          </w:p>
        </w:tc>
      </w:tr>
      <w:tr w:rsidR="00AC00C5" w:rsidRPr="00E51461" w14:paraId="621CD3DD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93E11B6" w14:textId="77BE733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E74093E" w14:textId="50D9F706" w:rsidR="00AC00C5" w:rsidRPr="00E51461" w:rsidRDefault="00215E47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هر مثلث، اندازه .................با مجموع دو زاویه داخلی غیرمجاور آن برابر است.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جهارمحال و بختیاری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AC00C5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D3A56B3" w14:textId="46896554" w:rsidR="00215E47" w:rsidRPr="00E51461" w:rsidRDefault="00215E47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7E3E9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هر دایره وترهای نظیر کمان‌های مساوی، ............................. هم هستند.(نصف-مساوی)</w:t>
            </w:r>
            <w:r w:rsidR="007E5D0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5E039D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فارس401)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AC00C5" w:rsidRPr="00E51461" w14:paraId="12EDE88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44D19AA" w14:textId="458CED8C" w:rsidR="00AC00C5" w:rsidRPr="00E51461" w:rsidRDefault="00AC00C5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81FDF5" w14:textId="3A8BBBB6" w:rsidR="00AC00C5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الف) 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معتبر است؟ چرا؟(خوزستان</w:t>
            </w:r>
            <w:r w:rsidR="007633C4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400</w:t>
            </w:r>
            <w:r w:rsidR="00AC00C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18D90468" w14:textId="1E3B1099" w:rsidR="00CC4172" w:rsidRPr="00E51461" w:rsidRDefault="00AC00C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اگر زاویه های یک چهارضلعی همه قائمه باشند،آن چهارضلعی حتما مربع است"</w:t>
            </w:r>
          </w:p>
          <w:p w14:paraId="07502F91" w14:textId="7C5CF6AE" w:rsidR="00E50630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6288" behindDoc="1" locked="0" layoutInCell="1" allowOverlap="1" wp14:anchorId="0FE644E6" wp14:editId="1212AB6B">
                      <wp:simplePos x="0" y="0"/>
                      <wp:positionH relativeFrom="column">
                        <wp:posOffset>3374390</wp:posOffset>
                      </wp:positionH>
                      <wp:positionV relativeFrom="paragraph">
                        <wp:posOffset>389890</wp:posOffset>
                      </wp:positionV>
                      <wp:extent cx="2964180" cy="868680"/>
                      <wp:effectExtent l="0" t="0" r="26670" b="26670"/>
                      <wp:wrapNone/>
                      <wp:docPr id="144" name="Text Box 1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64180" cy="8686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33BE80C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1) درهر مثلث متساوی الساقین، دو زاویه برابر هستند.</w:t>
                                  </w:r>
                                  <w:r w:rsidRPr="00CC4172">
                                    <w:rPr>
                                      <w:rtl/>
                                    </w:rPr>
                                    <w:tab/>
                                  </w:r>
                                </w:p>
                                <w:p w14:paraId="1C41DE04" w14:textId="77777777" w:rsidR="0003708D" w:rsidRPr="00CC4172" w:rsidRDefault="0003708D" w:rsidP="00CC4172">
                                  <w:pPr>
                                    <w:rPr>
                                      <w:rtl/>
                                    </w:rPr>
                                  </w:pPr>
                                  <w:r w:rsidRPr="00CC4172">
                                    <w:rPr>
                                      <w:rFonts w:hint="cs"/>
                                      <w:rtl/>
                                    </w:rPr>
                                    <w:t>2) در هر مثلث متساوی الاضلاع سه زاویه برابرند.</w:t>
                                  </w:r>
                                </w:p>
                                <w:p w14:paraId="329DB292" w14:textId="77777777" w:rsidR="0003708D" w:rsidRDefault="0003708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E644E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" o:spid="_x0000_s1026" type="#_x0000_t202" style="position:absolute;left:0;text-align:left;margin-left:265.7pt;margin-top:30.7pt;width:233.4pt;height:68.4pt;z-index:-25140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" fillcolor="white [3201]" strokeweight=".5pt">
                      <v:textbox>
                        <w:txbxContent>
                          <w:p w14:paraId="333BE80C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1) درهر مثلث متساوی الساقین، دو زاویه برابر هستند.</w:t>
                            </w:r>
                            <w:r w:rsidRPr="00CC4172">
                              <w:rPr>
                                <w:rtl/>
                              </w:rPr>
                              <w:tab/>
                            </w:r>
                          </w:p>
                          <w:p w14:paraId="1C41DE04" w14:textId="77777777" w:rsidR="0003708D" w:rsidRPr="00CC4172" w:rsidRDefault="0003708D" w:rsidP="00CC4172">
                            <w:pPr>
                              <w:rPr>
                                <w:rtl/>
                              </w:rPr>
                            </w:pPr>
                            <w:r w:rsidRPr="00CC4172">
                              <w:rPr>
                                <w:rFonts w:hint="cs"/>
                                <w:rtl/>
                              </w:rPr>
                              <w:t>2) در هر مثلث متساوی الاضلاع سه زاویه برابرند.</w:t>
                            </w:r>
                          </w:p>
                          <w:p w14:paraId="329DB292" w14:textId="77777777" w:rsidR="0003708D" w:rsidRDefault="0003708D"/>
                        </w:txbxContent>
                      </v:textbox>
                    </v:shape>
                  </w:pict>
                </mc:Fallback>
              </mc:AlternateContent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ب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قم</w:t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4DEF8F5" w14:textId="1DACFC60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5264" behindDoc="1" locked="0" layoutInCell="1" allowOverlap="1" wp14:anchorId="322B5104" wp14:editId="7D154554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67310</wp:posOffset>
                      </wp:positionV>
                      <wp:extent cx="2499360" cy="632460"/>
                      <wp:effectExtent l="0" t="0" r="15240" b="15240"/>
                      <wp:wrapNone/>
                      <wp:docPr id="143" name="Text Box 1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99360" cy="632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C71E832" w14:textId="14194ED2" w:rsidR="0003708D" w:rsidRDefault="0003708D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هر مثلث متساوی الساقین، یک مثلث متساوی الاضلاع است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2B5104" id="Text Box 143" o:spid="_x0000_s1027" type="#_x0000_t202" style="position:absolute;left:0;text-align:left;margin-left:11.9pt;margin-top:5.3pt;width:196.8pt;height:49.8pt;z-index:-251401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" fillcolor="white [3201]" strokeweight=".5pt">
                      <v:textbox>
                        <w:txbxContent>
                          <w:p w14:paraId="3C71E832" w14:textId="14194ED2" w:rsidR="0003708D" w:rsidRDefault="0003708D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هر مثلث متساوی الساقین، یک مثلث متساوی الاضلاع است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914240" behindDoc="1" locked="0" layoutInCell="1" allowOverlap="1" wp14:anchorId="28FA6EBC" wp14:editId="730F67DD">
                      <wp:simplePos x="0" y="0"/>
                      <wp:positionH relativeFrom="column">
                        <wp:posOffset>2715260</wp:posOffset>
                      </wp:positionH>
                      <wp:positionV relativeFrom="paragraph">
                        <wp:posOffset>139065</wp:posOffset>
                      </wp:positionV>
                      <wp:extent cx="579120" cy="361950"/>
                      <wp:effectExtent l="19050" t="19050" r="11430" b="38100"/>
                      <wp:wrapNone/>
                      <wp:docPr id="142" name="Arrow: Left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9120" cy="361950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shapetype w14:anchorId="0DBD89EF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Arrow: Left 142" o:spid="_x0000_s1026" type="#_x0000_t66" style="position:absolute;margin-left:213.8pt;margin-top:10.95pt;width:45.6pt;height:28.5pt;z-index:-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" adj="6750" fillcolor="#4472c4 [3204]" strokecolor="#1f3763 [1604]" strokeweight="1pt"/>
                  </w:pict>
                </mc:Fallback>
              </mc:AlternateContent>
            </w:r>
          </w:p>
          <w:p w14:paraId="487EEB4C" w14:textId="77777777" w:rsidR="00CC4172" w:rsidRPr="00E51461" w:rsidRDefault="00CC4172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</w:p>
          <w:p w14:paraId="721F4EDA" w14:textId="6230E19A" w:rsidR="00D445A0" w:rsidRDefault="00E50630" w:rsidP="00D445A0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7F7A3E34" w14:textId="1ABA24B7" w:rsidR="00E50630" w:rsidRPr="00E51461" w:rsidRDefault="001F2F2B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917312" behindDoc="1" locked="0" layoutInCell="1" allowOverlap="1" wp14:anchorId="3EA42E53" wp14:editId="675BF0BD">
                  <wp:simplePos x="0" y="0"/>
                  <wp:positionH relativeFrom="column">
                    <wp:posOffset>648335</wp:posOffset>
                  </wp:positionH>
                  <wp:positionV relativeFrom="paragraph">
                    <wp:posOffset>304800</wp:posOffset>
                  </wp:positionV>
                  <wp:extent cx="4368165" cy="880109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65" cy="8801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B4986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پ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.(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خ رضوی</w:t>
            </w:r>
            <w:r w:rsidR="00CC4172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14:paraId="0D86E082" w14:textId="2E394E6F" w:rsidR="00AC00C5" w:rsidRPr="001F2F2B" w:rsidRDefault="00AC00C5" w:rsidP="0003708D">
            <w:pPr>
              <w:spacing w:line="240" w:lineRule="auto"/>
              <w:rPr>
                <w:b/>
                <w:bCs/>
                <w:sz w:val="40"/>
                <w:szCs w:val="40"/>
                <w:rtl/>
                <w:lang w:bidi="fa-IR"/>
              </w:rPr>
            </w:pPr>
          </w:p>
          <w:p w14:paraId="237DD3EC" w14:textId="79FB3F8D" w:rsidR="00E50630" w:rsidRPr="00E51461" w:rsidRDefault="00AB498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lastRenderedPageBreak/>
              <w:t xml:space="preserve">ت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آیا استدلال زیر صحیح است؟ پاسخ خود را توضیح دهید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.(قزوین</w:t>
            </w:r>
            <w:r w:rsidR="007E3E99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400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) </w:t>
            </w:r>
          </w:p>
          <w:p w14:paraId="2D37D6EF" w14:textId="4A4D08C4" w:rsidR="00E50630" w:rsidRPr="00E51461" w:rsidRDefault="00807529" w:rsidP="0003708D">
            <w:pPr>
              <w:spacing w:line="240" w:lineRule="auto"/>
              <w:rPr>
                <w:b/>
                <w:bCs/>
                <w:i/>
                <w:noProof/>
                <w:sz w:val="24"/>
                <w:szCs w:val="24"/>
                <w:lang w:bidi="fa-IR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/>
                        <w:bCs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 xml:space="preserve">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noProof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برابراند هم با ها ضلع ،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مربع هر در 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.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 xml:space="preserve">نیست مربع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ABCD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hint="cs"/>
                              <w:noProof/>
                              <w:sz w:val="24"/>
                              <w:szCs w:val="24"/>
                              <w:rtl/>
                            </w:rPr>
                            <m:t>چهارضلعی</m:t>
                          </m:r>
                        </m:e>
                      </m:mr>
                    </m:m>
                  </m:e>
                </m:d>
                <m:r>
                  <m:rPr>
                    <m:sty m:val="b"/>
                  </m:rPr>
                  <w:rPr>
                    <w:rFonts w:ascii="Cambria Math" w:hAnsi="Cambria Math" w:cs="Cambria Math" w:hint="cs"/>
                    <w:noProof/>
                    <w:sz w:val="24"/>
                    <w:szCs w:val="24"/>
                    <w:rtl/>
                  </w:rPr>
                  <m:t>⇒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>.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 xml:space="preserve">نیستند برابر هم با ها ضلع </m:t>
                </m:r>
                <m:r>
                  <m:rPr>
                    <m:sty m:val="b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 xml:space="preserve"> ABCD </m:t>
                </m:r>
                <m:r>
                  <m:rPr>
                    <m:sty m:val="b"/>
                  </m:rPr>
                  <w:rPr>
                    <w:rFonts w:ascii="Cambria Math" w:hAnsi="Cambria Math" w:hint="cs"/>
                    <w:noProof/>
                    <w:sz w:val="24"/>
                    <w:szCs w:val="24"/>
                    <w:rtl/>
                  </w:rPr>
                  <m:t>ضلعی چهار در</m:t>
                </m:r>
              </m:oMath>
            </m:oMathPara>
          </w:p>
          <w:p w14:paraId="0B5E0FDD" w14:textId="3D3B00FA" w:rsidR="00E50630" w:rsidRPr="00E51461" w:rsidRDefault="004D46E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38816" behindDoc="0" locked="0" layoutInCell="1" allowOverlap="1" wp14:anchorId="6C2FC943" wp14:editId="3679B427">
                      <wp:simplePos x="0" y="0"/>
                      <wp:positionH relativeFrom="column">
                        <wp:posOffset>3077845</wp:posOffset>
                      </wp:positionH>
                      <wp:positionV relativeFrom="paragraph">
                        <wp:posOffset>331470</wp:posOffset>
                      </wp:positionV>
                      <wp:extent cx="342900" cy="889635"/>
                      <wp:effectExtent l="38100" t="0" r="19050" b="24765"/>
                      <wp:wrapNone/>
                      <wp:docPr id="86" name="Left Brace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889635"/>
                              </a:xfrm>
                              <a:prstGeom prst="leftBrace">
                                <a:avLst>
                                  <a:gd name="adj1" fmla="val 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86F5D0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86" o:spid="_x0000_s1026" type="#_x0000_t87" style="position:absolute;left:0;text-align:left;margin-left:242.35pt;margin-top:26.1pt;width:27pt;height:70.0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" adj="0" strokecolor="black [3200]" strokeweight=".5pt">
                      <v:stroke joinstyle="miter"/>
                    </v:shape>
                  </w:pict>
                </mc:Fallback>
              </mc:AlternateContent>
            </w:r>
            <w:r w:rsidR="00DB3669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آیا استدلال زیر معتبر است؟ (کردستان402) </w:t>
            </w:r>
          </w:p>
          <w:p w14:paraId="59C13BFB" w14:textId="4E12AB1B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در هر مربع قطرها باهم برابر و بر هم عمودند.</w:t>
            </w:r>
          </w:p>
          <w:p w14:paraId="4809FAC8" w14:textId="3F5A02BB" w:rsidR="00DB3669" w:rsidRPr="00E51461" w:rsidRDefault="00DB3669" w:rsidP="004D46E8">
            <w:pPr>
              <w:spacing w:line="180" w:lineRule="auto"/>
              <w:jc w:val="center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="004D46E8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ربع است.</w:t>
            </w:r>
          </w:p>
          <w:p w14:paraId="1CDE3041" w14:textId="295BB658" w:rsidR="00DB3669" w:rsidRPr="00E51461" w:rsidRDefault="00DB3669" w:rsidP="004D46E8">
            <w:pPr>
              <w:spacing w:line="18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در چهارضلعی </w:t>
            </w:r>
            <w:r w:rsidRPr="00E51461">
              <w:rPr>
                <w:b/>
                <w:bCs/>
                <w:sz w:val="24"/>
                <w:szCs w:val="24"/>
                <w:lang w:bidi="fa-IR"/>
              </w:rPr>
              <w:t>ABCD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قطرها باهم برابر و بر هم عمودند.</w:t>
            </w:r>
          </w:p>
        </w:tc>
      </w:tr>
      <w:tr w:rsidR="00AC00C5" w:rsidRPr="00E51461" w14:paraId="6D249D1F" w14:textId="77777777" w:rsidTr="0003708D">
        <w:trPr>
          <w:gridAfter w:val="1"/>
          <w:wAfter w:w="16" w:type="dxa"/>
          <w:trHeight w:val="1712"/>
          <w:jc w:val="center"/>
        </w:trPr>
        <w:tc>
          <w:tcPr>
            <w:tcW w:w="510" w:type="dxa"/>
          </w:tcPr>
          <w:p w14:paraId="4BFD9439" w14:textId="35CCD572" w:rsidR="00AC00C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A183F6A" w14:textId="3E6F17A0" w:rsidR="00E50630" w:rsidRPr="00E51461" w:rsidRDefault="0003708D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61F4DDC6" wp14:editId="4278C6F3">
                  <wp:simplePos x="0" y="0"/>
                  <wp:positionH relativeFrom="column">
                    <wp:posOffset>153035</wp:posOffset>
                  </wp:positionH>
                  <wp:positionV relativeFrom="paragraph">
                    <wp:posOffset>39370</wp:posOffset>
                  </wp:positionV>
                  <wp:extent cx="1699260" cy="990600"/>
                  <wp:effectExtent l="0" t="0" r="0" b="0"/>
                  <wp:wrapNone/>
                  <wp:docPr id="40" name="Picture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26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21628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در مساله زیر فرض و حکم را مشخص کنید.</w:t>
            </w:r>
            <w:r w:rsidR="003B543A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(کرمان402) </w:t>
            </w:r>
            <w:r w:rsidR="00E5063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</w:p>
          <w:p w14:paraId="2F457504" w14:textId="77777777" w:rsidR="00E50630" w:rsidRPr="00E51461" w:rsidRDefault="00E50630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"در هر مستطیل قطرها باهم برابراند"</w:t>
            </w:r>
          </w:p>
          <w:p w14:paraId="5A2C361B" w14:textId="76B691FA" w:rsidR="005D0EBE" w:rsidRPr="00E51461" w:rsidRDefault="00E50630" w:rsidP="0003708D">
            <w:pPr>
              <w:tabs>
                <w:tab w:val="left" w:pos="840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فرض:................</w:t>
            </w:r>
            <w:r w:rsidR="0003708D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حکم:.................</w:t>
            </w:r>
          </w:p>
        </w:tc>
      </w:tr>
      <w:tr w:rsidR="00764AB5" w:rsidRPr="00E51461" w14:paraId="14E34473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9D778D5" w14:textId="0E2544A4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A435A12" w14:textId="309292CD" w:rsidR="00764AB5" w:rsidRPr="00E51461" w:rsidRDefault="00764AB5" w:rsidP="00D445A0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از عبارت زیر چه نتیجه ای می</w:t>
            </w:r>
            <w:r w:rsidR="006E6E60" w:rsidRPr="00E51461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‌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گیرید؟   </w:t>
            </w:r>
            <w:r w:rsidRPr="00D445A0">
              <w:rPr>
                <w:rFonts w:hint="cs"/>
                <w:b/>
                <w:bCs/>
                <w:noProof/>
                <w:sz w:val="8"/>
                <w:szCs w:val="8"/>
                <w:rtl/>
              </w:rPr>
              <w:t xml:space="preserve">(خراسان شمالی97) </w:t>
            </w:r>
            <w:r w:rsidR="0003708D" w:rsidRPr="00D445A0">
              <w:rPr>
                <w:b/>
                <w:bCs/>
                <w:noProof/>
                <w:sz w:val="8"/>
                <w:szCs w:val="8"/>
                <w:rtl/>
              </w:rPr>
              <w:drawing>
                <wp:anchor distT="0" distB="0" distL="114300" distR="114300" simplePos="0" relativeHeight="251757568" behindDoc="1" locked="0" layoutInCell="1" allowOverlap="1" wp14:anchorId="53996356" wp14:editId="02731B89">
                  <wp:simplePos x="0" y="0"/>
                  <wp:positionH relativeFrom="column">
                    <wp:posOffset>-40640</wp:posOffset>
                  </wp:positionH>
                  <wp:positionV relativeFrom="paragraph">
                    <wp:posOffset>354965</wp:posOffset>
                  </wp:positionV>
                  <wp:extent cx="2697480" cy="1135380"/>
                  <wp:effectExtent l="0" t="0" r="7620" b="7620"/>
                  <wp:wrapNone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480" cy="1135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45A0" w:rsidRPr="00D445A0">
              <w:rPr>
                <w:rFonts w:hint="cs"/>
                <w:b/>
                <w:bCs/>
                <w:noProof/>
                <w:sz w:val="8"/>
                <w:szCs w:val="8"/>
                <w:rtl/>
              </w:rPr>
              <w:t xml:space="preserve"> </w:t>
            </w: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"مربع نوعی مستطیل است. هر مستطیل یک متوازی الاضلاع است"</w:t>
            </w:r>
          </w:p>
        </w:tc>
      </w:tr>
      <w:tr w:rsidR="00764AB5" w:rsidRPr="00E51461" w14:paraId="6D2AE42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3EF3CCE" w14:textId="46C71355" w:rsidR="00764AB5" w:rsidRPr="00E51461" w:rsidRDefault="008B2307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7AF7FC1" w14:textId="3BA7312A" w:rsidR="00764AB5" w:rsidRPr="00E51461" w:rsidRDefault="00764AB5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>در مساله فرض و حکم را بنویسید و حکم را ثابت کنید(اردبیل97)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بویراحمد401)</w:t>
            </w:r>
          </w:p>
          <w:p w14:paraId="7D91F380" w14:textId="37CD8AEE" w:rsidR="007E5D0E" w:rsidRDefault="00764AB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521628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گر دو زاویه از دو مثلث نظیر به نظیر با هم برابر باشند، </w:t>
            </w:r>
          </w:p>
          <w:p w14:paraId="0BFC67E8" w14:textId="5CFFE617" w:rsidR="00521628" w:rsidRPr="00E51461" w:rsidRDefault="00521628" w:rsidP="00E453E5">
            <w:pPr>
              <w:tabs>
                <w:tab w:val="left" w:pos="8984"/>
              </w:tabs>
              <w:spacing w:line="240" w:lineRule="auto"/>
              <w:rPr>
                <w:b/>
                <w:bCs/>
                <w:noProof/>
                <w:sz w:val="24"/>
                <w:szCs w:val="24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 سوم آنها با هم برابر است.</w:t>
            </w:r>
            <w:r w:rsidR="00E453E5">
              <w:rPr>
                <w:b/>
                <w:bCs/>
                <w:noProof/>
                <w:sz w:val="24"/>
                <w:szCs w:val="24"/>
              </w:rPr>
              <w:tab/>
            </w:r>
          </w:p>
        </w:tc>
      </w:tr>
      <w:tr w:rsidR="00774DFF" w:rsidRPr="00E51461" w14:paraId="6E03ADAA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2DAD87AE" w14:textId="1CCC4C4F" w:rsidR="00774DFF" w:rsidRPr="00E51461" w:rsidRDefault="00650CD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  <w:r w:rsidR="000A065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F6D6C0B" w14:textId="7C8785DB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الف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صبح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13D6B0D3" w14:textId="31F23C99" w:rsidR="00774DFF" w:rsidRPr="00E51461" w:rsidRDefault="001F2F2B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2512" behindDoc="1" locked="0" layoutInCell="1" allowOverlap="1" wp14:anchorId="71ACD32F" wp14:editId="149F5EDD">
                  <wp:simplePos x="0" y="0"/>
                  <wp:positionH relativeFrom="column">
                    <wp:posOffset>3815715</wp:posOffset>
                  </wp:positionH>
                  <wp:positionV relativeFrom="paragraph">
                    <wp:posOffset>212090</wp:posOffset>
                  </wp:positionV>
                  <wp:extent cx="2346960" cy="967740"/>
                  <wp:effectExtent l="0" t="0" r="0" b="3810"/>
                  <wp:wrapNone/>
                  <wp:docPr id="12" name="Picture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6960" cy="967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1488" behindDoc="1" locked="0" layoutInCell="1" allowOverlap="1" wp14:anchorId="2C9D4C08" wp14:editId="03142C40">
                  <wp:simplePos x="0" y="0"/>
                  <wp:positionH relativeFrom="column">
                    <wp:posOffset>653415</wp:posOffset>
                  </wp:positionH>
                  <wp:positionV relativeFrom="paragraph">
                    <wp:posOffset>273050</wp:posOffset>
                  </wp:positionV>
                  <wp:extent cx="3101340" cy="1188720"/>
                  <wp:effectExtent l="0" t="0" r="3810" b="0"/>
                  <wp:wrapNone/>
                  <wp:docPr id="42" name="Picture 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134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5584" behindDoc="1" locked="0" layoutInCell="1" allowOverlap="1" wp14:anchorId="3D796910" wp14:editId="79192444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43180</wp:posOffset>
                      </wp:positionV>
                      <wp:extent cx="141942" cy="167640"/>
                      <wp:effectExtent l="0" t="0" r="10795" b="22860"/>
                      <wp:wrapNone/>
                      <wp:docPr id="4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rect w14:anchorId="27B56C44" id="Rectangle 44" o:spid="_x0000_s1026" style="position:absolute;margin-left:41.15pt;margin-top:3.4pt;width:11.2pt;height:13.2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" fillcolor="white [3201]" strokecolor="black [3200]" strokeweight="1pt"/>
                  </w:pict>
                </mc:Fallback>
              </mc:AlternateContent>
            </w:r>
            <w:r w:rsidR="00867ED2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6608" behindDoc="1" locked="0" layoutInCell="1" allowOverlap="1" wp14:anchorId="00C81BF2" wp14:editId="4A96B5A7">
                      <wp:simplePos x="0" y="0"/>
                      <wp:positionH relativeFrom="column">
                        <wp:posOffset>3919220</wp:posOffset>
                      </wp:positionH>
                      <wp:positionV relativeFrom="paragraph">
                        <wp:posOffset>50165</wp:posOffset>
                      </wp:positionV>
                      <wp:extent cx="155575" cy="137160"/>
                      <wp:effectExtent l="0" t="0" r="15875" b="1524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155575" cy="1371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0F1812" id="Rectangle 45" o:spid="_x0000_s1026" style="position:absolute;left:0;text-align:left;margin-left:308.6pt;margin-top:3.95pt;width:12.25pt;height:10.8pt;flip:x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ساوی اند.        </w:t>
            </w:r>
            <w:r w:rsidR="00867ED2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زاویه های متقابل به راس با هم مکمل اند.                        </w:t>
            </w:r>
          </w:p>
          <w:p w14:paraId="2E4A5C6E" w14:textId="17ECD899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546DE11F" w14:textId="2C6BD58E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3FEC752A" w14:textId="77777777" w:rsidR="00C237E5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1662464B" w14:textId="453DCD06" w:rsidR="00774DFF" w:rsidRPr="00E51461" w:rsidRDefault="00C237E5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با توجه به استدلالی که در زیر آمده است .جریان استدلال مربوط به کدام گزینه است؟(گلستان ظهر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>400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</w:p>
          <w:p w14:paraId="532F7187" w14:textId="20FBD505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7632" behindDoc="1" locked="0" layoutInCell="1" allowOverlap="1" wp14:anchorId="5C9DD320" wp14:editId="7DEE4D30">
                      <wp:simplePos x="0" y="0"/>
                      <wp:positionH relativeFrom="column">
                        <wp:posOffset>2094230</wp:posOffset>
                      </wp:positionH>
                      <wp:positionV relativeFrom="paragraph">
                        <wp:posOffset>50165</wp:posOffset>
                      </wp:positionV>
                      <wp:extent cx="141942" cy="167640"/>
                      <wp:effectExtent l="0" t="0" r="10795" b="22860"/>
                      <wp:wrapNone/>
                      <wp:docPr id="46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rect w14:anchorId="0CCD8913" id="Rectangle 46" o:spid="_x0000_s1026" style="position:absolute;margin-left:164.9pt;margin-top:3.95pt;width:11.2pt;height:13.2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1</w:t>
            </w:r>
            <w:r w:rsidRPr="00E51461">
              <w:rPr>
                <w:rFonts w:hint="cs"/>
                <w:b/>
                <w:bCs/>
                <w:sz w:val="24"/>
                <w:szCs w:val="24"/>
                <w:rtl/>
              </w:rPr>
              <w:t xml:space="preserve">) هر زاویه خارجی مثلث ، با مجمع دو زاویه داخلی غیر مجاور برابر است. </w:t>
            </w:r>
          </w:p>
          <w:p w14:paraId="5E23306B" w14:textId="372537FE" w:rsidR="00774DFF" w:rsidRPr="00E51461" w:rsidRDefault="00D445A0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4560" behindDoc="1" locked="0" layoutInCell="1" allowOverlap="1" wp14:anchorId="6B14AB99" wp14:editId="7ED9FA2A">
                  <wp:simplePos x="0" y="0"/>
                  <wp:positionH relativeFrom="column">
                    <wp:posOffset>2656840</wp:posOffset>
                  </wp:positionH>
                  <wp:positionV relativeFrom="paragraph">
                    <wp:posOffset>349250</wp:posOffset>
                  </wp:positionV>
                  <wp:extent cx="2377189" cy="760334"/>
                  <wp:effectExtent l="0" t="0" r="4445" b="1905"/>
                  <wp:wrapNone/>
                  <wp:docPr id="16" name="Picture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189" cy="760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237E5" w:rsidRPr="00E51461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3536" behindDoc="1" locked="0" layoutInCell="1" allowOverlap="1" wp14:anchorId="39FC144A" wp14:editId="2FD2A93E">
                  <wp:simplePos x="0" y="0"/>
                  <wp:positionH relativeFrom="column">
                    <wp:posOffset>1051215</wp:posOffset>
                  </wp:positionH>
                  <wp:positionV relativeFrom="paragraph">
                    <wp:posOffset>349250</wp:posOffset>
                  </wp:positionV>
                  <wp:extent cx="1236689" cy="838200"/>
                  <wp:effectExtent l="0" t="0" r="1905" b="0"/>
                  <wp:wrapNone/>
                  <wp:docPr id="43" name="Picture 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8448" cy="846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237E5" w:rsidRPr="00E51461">
              <w:rPr>
                <w:rFonts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8656" behindDoc="1" locked="0" layoutInCell="1" allowOverlap="1" wp14:anchorId="0D4D18D7" wp14:editId="638CCDCA">
                      <wp:simplePos x="0" y="0"/>
                      <wp:positionH relativeFrom="column">
                        <wp:posOffset>3206750</wp:posOffset>
                      </wp:positionH>
                      <wp:positionV relativeFrom="paragraph">
                        <wp:posOffset>33655</wp:posOffset>
                      </wp:positionV>
                      <wp:extent cx="141942" cy="167640"/>
                      <wp:effectExtent l="0" t="0" r="10795" b="22860"/>
                      <wp:wrapNone/>
                      <wp:docPr id="47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42" cy="1676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1F66EC" id="Rectangle 47" o:spid="_x0000_s1026" style="position:absolute;left:0;text-align:left;margin-left:252.5pt;margin-top:2.65pt;width:11.2pt;height:13.2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" fillcolor="window" strokecolor="windowText" strokeweight="1pt"/>
                  </w:pict>
                </mc:Fallback>
              </mc:AlternateContent>
            </w:r>
            <w:r w:rsidR="00C237E5" w:rsidRPr="00E51461"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774DFF" w:rsidRPr="00E51461">
              <w:rPr>
                <w:rFonts w:hint="cs"/>
                <w:b/>
                <w:bCs/>
                <w:sz w:val="24"/>
                <w:szCs w:val="24"/>
                <w:rtl/>
              </w:rPr>
              <w:t>) مجموع زاویه های داخلی هر مثلث 180 درجه است.</w:t>
            </w:r>
          </w:p>
          <w:p w14:paraId="070553B0" w14:textId="4E7CD629" w:rsidR="00774DFF" w:rsidRPr="00E51461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</w:p>
          <w:p w14:paraId="753ADB80" w14:textId="1C1B1669" w:rsidR="00C237E5" w:rsidRPr="00E51461" w:rsidRDefault="00774DFF" w:rsidP="00D445A0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</w:rPr>
              <w:tab/>
            </w:r>
          </w:p>
        </w:tc>
      </w:tr>
      <w:tr w:rsidR="00774DFF" w:rsidRPr="00E51461" w14:paraId="28C24B1B" w14:textId="77777777" w:rsidTr="00D445A0">
        <w:trPr>
          <w:gridAfter w:val="1"/>
          <w:wAfter w:w="16" w:type="dxa"/>
          <w:trHeight w:val="281"/>
          <w:jc w:val="center"/>
        </w:trPr>
        <w:tc>
          <w:tcPr>
            <w:tcW w:w="510" w:type="dxa"/>
          </w:tcPr>
          <w:p w14:paraId="5F835F2A" w14:textId="77777777" w:rsidR="00774DFF" w:rsidRPr="00E51461" w:rsidRDefault="00774DF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DE6C28C" w14:textId="22A6DB5A" w:rsidR="00774DFF" w:rsidRPr="00E51461" w:rsidRDefault="00774DFF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9F76A0" w:rsidRPr="00E51461">
              <w:rPr>
                <w:b/>
                <w:bCs/>
                <w:sz w:val="24"/>
                <w:szCs w:val="24"/>
                <w:lang w:bidi="fa-IR"/>
              </w:rPr>
              <w:t xml:space="preserve">        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درس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پنجم</w:t>
            </w:r>
            <w:r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 xml:space="preserve"> </w:t>
            </w:r>
            <w:r w:rsidR="0003198E" w:rsidRPr="00E51461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: شکل‌های متشابه</w:t>
            </w:r>
          </w:p>
        </w:tc>
      </w:tr>
      <w:tr w:rsidR="00F070C9" w:rsidRPr="00E51461" w14:paraId="709CA16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CAF2B16" w14:textId="6F97D61F" w:rsidR="00F070C9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93AB3E" w14:textId="76E023B9" w:rsidR="00F070C9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ربع دلخواه متشابه‌اند. (درست-نادرست)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1E256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 402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6AB00632" w14:textId="5DF53EA2" w:rsidR="00F61D4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هر دو مستطیل دلخواه متشابه‌اند.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</w: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1)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 شمالی401)</w:t>
            </w:r>
            <w:r w:rsidR="004E530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رضوی402) </w:t>
            </w:r>
            <w:r w:rsidR="00EB494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6CDB6C68" w14:textId="4680959D" w:rsidR="00D3258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3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شکل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D3258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ای متشابه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اویه‌های متناظر همواره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</w:t>
            </w:r>
            <w:r w:rsidR="00B85D9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قزوین401) </w:t>
            </w:r>
          </w:p>
          <w:p w14:paraId="547BD6CB" w14:textId="7BE76D6A" w:rsidR="005E039D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لوزی دلخواه همواره متشابه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</w:t>
            </w:r>
            <w:r w:rsidR="005E039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1)</w:t>
            </w:r>
          </w:p>
          <w:p w14:paraId="250CF513" w14:textId="662EFDCC" w:rsidR="00290925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اضلاع همواره متشابه 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7472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5C5EDBA1" w14:textId="09FC9ED7" w:rsidR="00A84DBC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ر دو شکل متشابه، زاویه‌های متناظر باهم برابر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خراسان‌شمالی97)</w:t>
            </w:r>
          </w:p>
          <w:p w14:paraId="34B4A042" w14:textId="0F2A1AA4" w:rsidR="00E833AA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ط تشابه دو لوزی این است که زاویه‌های متناظر با هم برابر باش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</w:t>
            </w:r>
            <w:r w:rsidR="00311DC7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صفهان98)</w:t>
            </w:r>
          </w:p>
          <w:p w14:paraId="35A88627" w14:textId="47390AF2" w:rsidR="00111CB1" w:rsidRPr="004A551A" w:rsidRDefault="00005899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دو مثلث متساوی الساقین با هم متشابه اند.(درست- نادرست)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 w:rsidR="008648B4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زنجان402</w:t>
            </w:r>
            <w:r w:rsidR="00111CB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714B625" w14:textId="62515294" w:rsidR="00170DBE" w:rsidRPr="004A551A" w:rsidRDefault="00170DBE" w:rsidP="0003708D">
            <w:pPr>
              <w:tabs>
                <w:tab w:val="left" w:pos="3217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) هر دو شکل متشابه همیشه همنهشت‌اند.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البرز402)  </w:t>
            </w:r>
          </w:p>
        </w:tc>
      </w:tr>
      <w:tr w:rsidR="00774DFF" w:rsidRPr="00E51461" w14:paraId="4A33A36F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1C2A973" w14:textId="2EFE572D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2CD77EA" w14:textId="4DCD3BA1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به نسبت دو ضلع متناظر در دو شکل متشابه، نسبت .....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...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ویم.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رقی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3112C1F3" w14:textId="133CD9DD" w:rsidR="00A66D23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6F7E3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هر دو مربع دلخواه همواره .......................... هستند.   (خراسان جنوبی401) </w:t>
            </w:r>
          </w:p>
          <w:p w14:paraId="1F7DFB5D" w14:textId="38C7365F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نسبت تشابه در دو شکل هم نهشت برابر ...... می باشد.(</w:t>
            </w:r>
            <w:r w:rsidR="00F1469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گیلان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3F20F0D6" w14:textId="685A8AF0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مقیاس </w:t>
            </w:r>
            <w:r w:rsidR="006F7E31" w:rsidRPr="004A551A">
              <w:rPr>
                <w:b/>
                <w:bCs/>
                <w:position w:val="-24"/>
                <w:sz w:val="24"/>
                <w:szCs w:val="24"/>
              </w:rPr>
              <w:object w:dxaOrig="520" w:dyaOrig="639" w14:anchorId="61F65E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25.6pt;height:31.85pt" o:ole="">
                  <v:imagedata r:id="rId13" o:title=""/>
                </v:shape>
                <o:OLEObject Type="Embed" ProgID="Equation.DSMT4" ShapeID="_x0000_i1037" DrawAspect="Content" ObjectID="_1787407880" r:id="rId14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 اگر فاصله دو نقطه روی نقشه 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فاصله واقعی این دو نقطه ........متر است.(همدان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</w:p>
          <w:p w14:paraId="6DC4083F" w14:textId="7A128AD4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هر گاه در دو چند ضلعی همه ضلع ها به یک نسبت تغییر کرده باشند و اندازه زاویه ها تغییر نکرده باشند ، آن دو چند ضلعی باهم ........ هستند.(گلستان گنبد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75F7E13" w14:textId="1E7A1BEB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دو شکل متشابه زاویه های متناظر باهم ...........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هستند.( فارس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F0CE904" w14:textId="562471B2" w:rsidR="00774DFF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زاویه بین دو خط در نقشه 5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جه باشد زاویه بین خط های متناظر آنها در طبیعت .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 درجه است.</w:t>
            </w:r>
            <w:r w:rsidR="0003198E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9A17F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8192728" w14:textId="2F3E6F7A" w:rsidR="000C3D2B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0C3D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یک نقشه با مقیاس 1:200 فاصله دو شهر 5/3 سانتیمتر است، فاصله این دو شهر در اندازه واقعی............ کیلومتر است.(چهار محال401) </w:t>
            </w:r>
          </w:p>
          <w:p w14:paraId="13EB6FFB" w14:textId="13193215" w:rsidR="001212F6" w:rsidRPr="004A551A" w:rsidRDefault="00005899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در دو مثلث متشابه با ضلع‌های (3 و 4 و 5 ) و (6 و 8 و 10) نسبت تشابه برابر ............. است.(مرکزی400) </w:t>
            </w:r>
          </w:p>
        </w:tc>
      </w:tr>
      <w:tr w:rsidR="00774DFF" w:rsidRPr="00E51461" w14:paraId="4805CBBE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771854A" w14:textId="6E63332F" w:rsidR="00774DFF" w:rsidRPr="004A551A" w:rsidRDefault="000C779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A089DA" w14:textId="51A484E8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اگر نسبت تشابه دو لوزی</w:t>
            </w:r>
            <w:r w:rsidR="00F070C9" w:rsidRPr="004A551A">
              <w:rPr>
                <w:b/>
                <w:bCs/>
                <w:sz w:val="24"/>
                <w:szCs w:val="24"/>
              </w:rPr>
              <w:t xml:space="preserve">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30D00B42">
                <v:shape id="_x0000_i1026" type="#_x0000_t75" style="width:11.75pt;height:31.85pt" o:ole="">
                  <v:imagedata r:id="rId15" o:title=""/>
                </v:shape>
                <o:OLEObject Type="Embed" ProgID="Equation.DSMT4" ShapeID="_x0000_i1026" DrawAspect="Content" ObjectID="_1787407881" r:id="rId16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 .در صورتی که ضلع بزرگ لوزی </w:t>
            </w:r>
            <w:r w:rsidR="00F070C9" w:rsidRPr="004A551A">
              <w:rPr>
                <w:b/>
                <w:bCs/>
                <w:sz w:val="24"/>
                <w:szCs w:val="24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ازه ضلع کوچکتر کدام است؟ (آ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غربی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 مشابه آ..غربی401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</w:t>
            </w:r>
          </w:p>
          <w:p w14:paraId="0B409F52" w14:textId="012FB374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0   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12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3) 5/13                    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4) 5/22 </w:t>
            </w:r>
          </w:p>
          <w:p w14:paraId="1E04121A" w14:textId="2BEBF333" w:rsidR="00F23A7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</w:t>
            </w:r>
            <w:r w:rsidR="001F2F2B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F2F2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مثلث قایم الزاویه</w:t>
            </w:r>
            <w:r w:rsidR="00F23A7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23A7C" w:rsidRPr="004A551A">
              <w:rPr>
                <w:b/>
                <w:bCs/>
                <w:position w:val="-24"/>
                <w:sz w:val="24"/>
                <w:szCs w:val="24"/>
              </w:rPr>
              <w:object w:dxaOrig="279" w:dyaOrig="639" w14:anchorId="5B874E31">
                <v:shape id="_x0000_i1027" type="#_x0000_t75" style="width:13.85pt;height:31.85pt" o:ole="">
                  <v:imagedata r:id="rId17" o:title=""/>
                </v:shape>
                <o:OLEObject Type="Embed" ProgID="Equation.DSMT4" ShapeID="_x0000_i1027" DrawAspect="Content" ObjectID="_1787407882" r:id="rId18"/>
              </w:object>
            </w:r>
            <w:r w:rsidR="00F61D4D" w:rsidRPr="004A551A">
              <w:rPr>
                <w:rFonts w:hint="cs"/>
                <w:b/>
                <w:bCs/>
                <w:sz w:val="24"/>
                <w:szCs w:val="24"/>
                <w:rtl/>
              </w:rPr>
              <w:t xml:space="preserve"> می‌باشد. اگر وتر مثلث بزرگتر 15باشد وتر مثلث کوچکتر چقدر است؟(اصفهان401) </w:t>
            </w:r>
          </w:p>
          <w:p w14:paraId="4D5899AB" w14:textId="17067F23" w:rsidR="00324B58" w:rsidRPr="004A551A" w:rsidRDefault="00F61D4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18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9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4) 25</w:t>
            </w:r>
          </w:p>
          <w:p w14:paraId="492CC19D" w14:textId="2E4FFE01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شکل ها همواره متشابه هستند ؟ ( اردبیل)</w:t>
            </w:r>
          </w:p>
          <w:p w14:paraId="77D7CE59" w14:textId="6F48223A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 ها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5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ضلعی ها منتظم 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3)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ثلث ها 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4) لوزی ها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14:paraId="1DABC095" w14:textId="488CBCCC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>4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200 می باشد.فاصله دو نقطه روی نقشه 3 سانتیمتر است.فاصله این دو نقطه در اندازه واقعی چند سانتیمتر است؟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 اصفهان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786527E1" w14:textId="3D55F3F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6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2) 6000 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3) 30    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4) 300</w:t>
            </w:r>
          </w:p>
          <w:p w14:paraId="015E8DD6" w14:textId="0DEB0E07" w:rsidR="00A66D23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</w:t>
            </w:r>
            <w:r w:rsidR="00A66D23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ر یک نقشه مقیاس 1 به 1000 می باشد. فاصله دو نقطه روی نقشه 3 سانتی‌متر است. فاصله این دو نقطه در اندازه واقعی چند سانتی‌متر است؟ (آ..شرقی401)</w:t>
            </w:r>
          </w:p>
          <w:p w14:paraId="3341E0EC" w14:textId="257D5653" w:rsidR="00A66D23" w:rsidRPr="004A551A" w:rsidRDefault="00A66D2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300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2) 3000 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3) 30           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4) 30000</w:t>
            </w:r>
          </w:p>
          <w:p w14:paraId="770B1799" w14:textId="65C04956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u w:val="single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گزینه در مورد تشابه دو شکل متشابه صحیح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 xml:space="preserve">نیست؟  </w:t>
            </w:r>
          </w:p>
          <w:p w14:paraId="61778190" w14:textId="67E28484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ضلاع متناظر متناسب 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2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داد اضلاع برابراند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8BA8883" w14:textId="546570D6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 زوایای متناظر بر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ر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                                    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4) زاوایای متناظر متناسب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EEBF159" w14:textId="2461E1B7" w:rsidR="00774DFF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دو شکل دلخواه همواره باهم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د؟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</w:t>
            </w:r>
            <w:r w:rsidR="005B751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ویراحمد402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04A99ABB" w14:textId="52A6B4E8" w:rsidR="00324B58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لوزی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2) مستطیل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3) مربع        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ذوزنقه</w:t>
            </w:r>
          </w:p>
          <w:p w14:paraId="514D863D" w14:textId="55ABDD08" w:rsidR="00A84DBC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کدام عبارت درست است؟ (کرمانشاه97)</w:t>
            </w:r>
          </w:p>
          <w:p w14:paraId="10B1FE80" w14:textId="0AE796B1" w:rsidR="00A84DBC" w:rsidRPr="004A551A" w:rsidRDefault="00A84DBC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 مربع و لوزی با ضلع‌های مساوی متشابه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2) دو مستطیل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11868B22" w14:textId="77777777" w:rsidR="00A84DBC" w:rsidRPr="004A551A" w:rsidRDefault="00A84DBC" w:rsidP="0003708D">
            <w:pPr>
              <w:bidi w:val="0"/>
              <w:spacing w:line="240" w:lineRule="auto"/>
              <w:jc w:val="right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دو لوزی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CF560D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دو مثلث متساوی الاضلاع در هر حال متشابه اند</w:t>
            </w:r>
            <w:r w:rsidR="00324B5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5E514AA7" w14:textId="77777777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مثلثی با اضلاع 3 و 4 و 5، با مثلثی با اضلاع 5/4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5/7 متشابه است.(اضلاع از کوچک به بزرگ مرتب شده‌اند محیط مثلث بزرگتر کدام است؟ (زنجان402) </w:t>
            </w:r>
          </w:p>
          <w:p w14:paraId="3A37A629" w14:textId="026AB234" w:rsidR="00C140A4" w:rsidRPr="004A551A" w:rsidRDefault="00C140A4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45 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 5/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3) 18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4) 5/17  </w:t>
            </w:r>
          </w:p>
          <w:p w14:paraId="1B31A009" w14:textId="465C1716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0) دو مستطیل متشابه‌اند و نسبت تشابه آنها </w:t>
            </w:r>
            <w:r w:rsidRPr="004A551A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240" w:dyaOrig="639" w14:anchorId="1385AC2A">
                <v:shape id="_x0000_i1028" type="#_x0000_t75" style="width:11.75pt;height:31.85pt" o:ole="">
                  <v:imagedata r:id="rId19" o:title=""/>
                </v:shape>
                <o:OLEObject Type="Embed" ProgID="Equation.DSMT4" ShapeID="_x0000_i1028" DrawAspect="Content" ObjectID="_1787407883" r:id="rId20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اشد.اگر طول مستطیل بزرگتر 21 واحد باشد طول مستطیل کوچکتر چقدر است؟   (کردستان402) </w:t>
            </w:r>
          </w:p>
          <w:p w14:paraId="09136491" w14:textId="1917EFED" w:rsidR="007067A6" w:rsidRPr="004A551A" w:rsidRDefault="007067A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49    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2) 14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3) 9              </w:t>
            </w:r>
            <w:r w:rsidR="004A551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4) 6    </w:t>
            </w:r>
          </w:p>
        </w:tc>
      </w:tr>
      <w:tr w:rsidR="00774DFF" w:rsidRPr="00E51461" w14:paraId="2887B93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AE935E" w14:textId="53BC95FA" w:rsidR="00774DFF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997B2A6" w14:textId="2BEAFEF9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مربع متشابه هستند و نسبت تشابه  آنها </w:t>
            </w:r>
            <w:r w:rsidR="00BC1EEB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249E9BC0">
                <v:shape id="_x0000_i1029" type="#_x0000_t75" style="width:11.75pt;height:31.85pt" o:ole="">
                  <v:imagedata r:id="rId21" o:title=""/>
                </v:shape>
                <o:OLEObject Type="Embed" ProgID="Equation.DSMT4" ShapeID="_x0000_i1029" DrawAspect="Content" ObjectID="_1787407884" r:id="rId22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.اگر ضلع مربع بزرگتر  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سانتی متر باشد.ضلع مربع کوچکتر چقدر است؟(قزوین</w:t>
            </w:r>
            <w:r w:rsidR="00BC1EEB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23750D4F" w14:textId="4C9E73EE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دو لوزی متشابه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‌ا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ند و نسبت تشابه آن ها 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652A3294">
                <v:shape id="_x0000_i1030" type="#_x0000_t75" style="width:11.75pt;height:31.85pt" o:ole="">
                  <v:imagedata r:id="rId23" o:title=""/>
                </v:shape>
                <o:OLEObject Type="Embed" ProgID="Equation.DSMT4" ShapeID="_x0000_i1030" DrawAspect="Content" ObjectID="_1787407885" r:id="rId24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است اگر ضلع لوزی کوچک  </w:t>
            </w:r>
            <w:r w:rsidR="00C57728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5 سانتی متر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اندازه ضلع لوزی بزرگ چقدر است؟(آشرقی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  <w:r w:rsidR="001A766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(مشابه سمنان402) </w:t>
            </w:r>
          </w:p>
          <w:p w14:paraId="4AABE611" w14:textId="7CD51831" w:rsidR="00774DFF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لوزی متشابه اند و نسبت تشابه آنها </w:t>
            </w:r>
            <w:r w:rsidR="00F070C9" w:rsidRPr="004A551A">
              <w:rPr>
                <w:b/>
                <w:bCs/>
                <w:position w:val="-24"/>
                <w:sz w:val="24"/>
                <w:szCs w:val="24"/>
              </w:rPr>
              <w:object w:dxaOrig="240" w:dyaOrig="639" w14:anchorId="4CDF9FEF">
                <v:shape id="_x0000_i1032" type="#_x0000_t75" style="width:11.75pt;height:31.85pt" o:ole="">
                  <v:imagedata r:id="rId25" o:title=""/>
                </v:shape>
                <o:OLEObject Type="Embed" ProgID="Equation.DSMT4" ShapeID="_x0000_i1032" DrawAspect="Content" ObjectID="_1787407886" r:id="rId26"/>
              </w:objec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اگر ضلع لوزی کوچکتر </w:t>
            </w:r>
            <w:r w:rsidR="00F070C9" w:rsidRPr="004A551A">
              <w:rPr>
                <w:b/>
                <w:bCs/>
                <w:sz w:val="24"/>
                <w:szCs w:val="24"/>
                <w:lang w:bidi="fa-IR"/>
              </w:rPr>
              <w:t>cm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6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سانتی متر باشد محیط لوزی بزرگتر را بدست آورید  (اردبیل</w:t>
            </w:r>
            <w:r w:rsidR="00F070C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1 و مشابه اردبیل 400</w:t>
            </w:r>
            <w:r w:rsidR="00774DF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160E1866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0D83F61D" w14:textId="4C8A500B" w:rsidR="00290925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ت) 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0 و عرض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 مستطیل دیگری به طول 5 و 3 متشابه است. مقدار </w:t>
            </w:r>
            <w:r w:rsidR="002D3325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2D33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سمنان400)</w:t>
            </w:r>
          </w:p>
          <w:p w14:paraId="712D9ED1" w14:textId="77777777" w:rsidR="00627873" w:rsidRPr="001F2F2B" w:rsidRDefault="00627873" w:rsidP="0003708D">
            <w:pPr>
              <w:spacing w:line="240" w:lineRule="auto"/>
              <w:rPr>
                <w:b/>
                <w:bCs/>
                <w:sz w:val="2"/>
                <w:szCs w:val="2"/>
                <w:rtl/>
                <w:lang w:bidi="fa-IR"/>
              </w:rPr>
            </w:pPr>
          </w:p>
          <w:p w14:paraId="3CB0F7E1" w14:textId="4D76A326" w:rsidR="00A84DBC" w:rsidRPr="004A551A" w:rsidRDefault="00627873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طول 15 و عرض 6 با مستطیل دیگری به طول 5 و </w:t>
            </w:r>
            <w:r w:rsidR="00647979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تشابه است. مقدار </w:t>
            </w:r>
            <w:r w:rsidR="00A84DBC"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بیابید. (</w:t>
            </w:r>
            <w:r w:rsidR="00647979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ش تهران97</w:t>
            </w:r>
            <w:r w:rsidR="00A84DB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4E58321F" w14:textId="1A856C09" w:rsidR="00290925" w:rsidRPr="001F2F2B" w:rsidRDefault="00290925" w:rsidP="0003708D">
            <w:pPr>
              <w:spacing w:line="240" w:lineRule="auto"/>
              <w:rPr>
                <w:b/>
                <w:bCs/>
                <w:sz w:val="10"/>
                <w:szCs w:val="10"/>
                <w:rtl/>
                <w:lang w:bidi="fa-IR"/>
              </w:rPr>
            </w:pPr>
          </w:p>
        </w:tc>
      </w:tr>
      <w:tr w:rsidR="000C48CA" w:rsidRPr="00E51461" w14:paraId="601F5624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69FA988" w14:textId="16E3CE9B" w:rsidR="000C48CA" w:rsidRPr="004A551A" w:rsidRDefault="000C48CA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E2AC97E" w14:textId="465DAE1F" w:rsidR="000C48C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 4 و 5 و 8 به ترتیب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‌های1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و 10 و 7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هم متشابه‌اند. مقدار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را حساب کنید.(کرمان98)</w:t>
            </w:r>
          </w:p>
          <w:p w14:paraId="12EDB913" w14:textId="77777777" w:rsidR="001F2F2B" w:rsidRPr="001F2F2B" w:rsidRDefault="001F2F2B" w:rsidP="001F2F2B">
            <w:pPr>
              <w:spacing w:line="240" w:lineRule="auto"/>
              <w:rPr>
                <w:b/>
                <w:bCs/>
                <w:sz w:val="14"/>
                <w:szCs w:val="14"/>
                <w:rtl/>
                <w:lang w:bidi="fa-IR"/>
              </w:rPr>
            </w:pPr>
          </w:p>
          <w:p w14:paraId="509972B8" w14:textId="582BF62E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ABC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3 و 4 و 6 با مثلث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DEF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ضلع های  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8  و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+5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هم متشابه اند مقدار   را پیدا کنید.( اندازه اضلاع مثلث از کوچک به بزرگ نوشته شده است(یزد400)</w:t>
            </w:r>
          </w:p>
          <w:p w14:paraId="29901CA0" w14:textId="77777777" w:rsidR="000C48CA" w:rsidRPr="004A551A" w:rsidRDefault="000C48CA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6221B4E5" w14:textId="5B6B7DA3" w:rsidR="000C48CA" w:rsidRDefault="000C48CA" w:rsidP="001F2F2B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>می خواهیم عکس مستطیل شکلی را که از دوران مدرسه به یادگار داریم. در ابعاد بزرگتر چاپ کنیم این عکس داراری طول 16 سانتیمتر و عرض 10 سانتیمتر است اگر عکس جدید با عکس قبلی متشابه باشد و طول آن 24 سانتیمتر باشد اندازه عرض تصویر جدید چند سانتیمتر است.(خ رضوی400)</w:t>
            </w:r>
          </w:p>
          <w:p w14:paraId="45BFBAD8" w14:textId="77777777" w:rsidR="001F2F2B" w:rsidRPr="001F2F2B" w:rsidRDefault="001F2F2B" w:rsidP="001F2F2B">
            <w:pPr>
              <w:spacing w:line="240" w:lineRule="auto"/>
              <w:rPr>
                <w:b/>
                <w:bCs/>
                <w:noProof/>
                <w:sz w:val="10"/>
                <w:szCs w:val="10"/>
                <w:rtl/>
                <w:lang w:bidi="fa-IR"/>
              </w:rPr>
            </w:pPr>
          </w:p>
          <w:p w14:paraId="4637A770" w14:textId="4F5FC943" w:rsidR="000C48CA" w:rsidRPr="004A551A" w:rsidRDefault="000C48CA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ت)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ستطیلی به ابعاد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5/4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با مستطیل دیگری که طول و عرض آن به ترتی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 1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-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="00876E5A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می باشد، متشابه است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قدار  را به دست آورید</w:t>
            </w:r>
            <w:r w:rsidR="00B638D8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لرستان400)</w:t>
            </w:r>
          </w:p>
        </w:tc>
      </w:tr>
      <w:tr w:rsidR="001A3D99" w:rsidRPr="00E51461" w14:paraId="1563A386" w14:textId="77777777" w:rsidTr="00017723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2348F42" w14:textId="2A850D8B" w:rsidR="001A3D99" w:rsidRPr="004A551A" w:rsidRDefault="001A3D99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9E31BF7" w14:textId="43960B51" w:rsidR="001A3D99" w:rsidRDefault="003347BF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945984" behindDoc="1" locked="0" layoutInCell="1" allowOverlap="1" wp14:anchorId="26307002" wp14:editId="42C4D089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47320</wp:posOffset>
                      </wp:positionV>
                      <wp:extent cx="687003" cy="624548"/>
                      <wp:effectExtent l="0" t="0" r="18415" b="23495"/>
                      <wp:wrapNone/>
                      <wp:docPr id="59" name="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87003" cy="62454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AB6290" id="Rectangle 59" o:spid="_x0000_s1026" style="position:absolute;left:0;text-align:left;margin-left:15.1pt;margin-top:11.6pt;width:54.1pt;height:49.2pt;z-index:-25137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" fillcolor="white [3201]" strokecolor="black [3200]" strokeweight="1pt"/>
                  </w:pict>
                </mc:Fallback>
              </mc:AlternateConten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ی خواهیم مربعی رسم کنیم که نسبت تشابه اش با مربع مقابل</w:t>
            </w:r>
            <w:r w:rsidRPr="004A551A">
              <w:rPr>
                <w:b/>
                <w:bCs/>
                <w:position w:val="-24"/>
                <w:sz w:val="24"/>
                <w:szCs w:val="24"/>
              </w:rPr>
              <w:object w:dxaOrig="220" w:dyaOrig="639" w14:anchorId="0A20067D">
                <v:shape id="_x0000_i1033" type="#_x0000_t75" style="width:10.4pt;height:31.85pt" o:ole="">
                  <v:imagedata r:id="rId27" o:title=""/>
                </v:shape>
                <o:OLEObject Type="Embed" ProgID="Equation.DSMT4" ShapeID="_x0000_i1033" DrawAspect="Content" ObjectID="_1787407887" r:id="rId28"/>
              </w:objec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 .چند مر</w:t>
            </w:r>
            <w:bookmarkStart w:id="0" w:name="_GoBack"/>
            <w:bookmarkEnd w:id="0"/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ع می توان رسم کرد؟</w:t>
            </w:r>
          </w:p>
          <w:p w14:paraId="05688284" w14:textId="2A9224AF" w:rsidR="003347BF" w:rsidRPr="004A551A" w:rsidRDefault="003347BF" w:rsidP="001F2F2B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774DFF" w:rsidRPr="004A551A" w14:paraId="1EEBFE3E" w14:textId="77777777" w:rsidTr="00A26973">
        <w:trPr>
          <w:gridAfter w:val="1"/>
          <w:wAfter w:w="16" w:type="dxa"/>
          <w:trHeight w:val="2258"/>
          <w:jc w:val="center"/>
        </w:trPr>
        <w:tc>
          <w:tcPr>
            <w:tcW w:w="510" w:type="dxa"/>
          </w:tcPr>
          <w:p w14:paraId="604ECE7C" w14:textId="32C3A41A" w:rsidR="00774DFF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F5D87BE" w14:textId="5C03FB45" w:rsidR="00290925" w:rsidRPr="004A551A" w:rsidRDefault="00774DFF" w:rsidP="001A3D99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ر دو مثلث متشابه زیر اندازه ی ضلع خواسته شده ( </w:t>
            </w:r>
            <w:r w:rsidRPr="004A551A">
              <w:rPr>
                <w:b/>
                <w:bCs/>
                <w:sz w:val="24"/>
                <w:szCs w:val="24"/>
                <w:lang w:bidi="fa-IR"/>
              </w:rPr>
              <w:t>x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) را بنویسید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  <w:r w:rsidR="00290925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0704" behindDoc="1" locked="0" layoutInCell="1" allowOverlap="1" wp14:anchorId="201F72C5" wp14:editId="7A827738">
                  <wp:simplePos x="0" y="0"/>
                  <wp:positionH relativeFrom="column">
                    <wp:posOffset>859154</wp:posOffset>
                  </wp:positionH>
                  <wp:positionV relativeFrom="paragraph">
                    <wp:posOffset>342900</wp:posOffset>
                  </wp:positionV>
                  <wp:extent cx="1952625" cy="911225"/>
                  <wp:effectExtent l="0" t="0" r="9525" b="317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Screenshot_20211015-203547_Adobe Acrobat.jp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91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A3D99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نسبت تشابه هر کدام را بنویسید.</w:t>
            </w:r>
          </w:p>
          <w:p w14:paraId="718D8014" w14:textId="03D2345C" w:rsidR="00290925" w:rsidRPr="004A551A" w:rsidRDefault="001F2F2B" w:rsidP="0003708D">
            <w:pPr>
              <w:tabs>
                <w:tab w:val="left" w:pos="1913"/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1424" behindDoc="1" locked="0" layoutInCell="1" allowOverlap="1" wp14:anchorId="122F71A4" wp14:editId="2CFCD802">
                  <wp:simplePos x="0" y="0"/>
                  <wp:positionH relativeFrom="column">
                    <wp:posOffset>4126229</wp:posOffset>
                  </wp:positionH>
                  <wp:positionV relativeFrom="paragraph">
                    <wp:posOffset>12065</wp:posOffset>
                  </wp:positionV>
                  <wp:extent cx="1710055" cy="868903"/>
                  <wp:effectExtent l="0" t="0" r="4445" b="762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634" cy="8717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الف)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کرمان400)</w:t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90925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آ..شرقی98)</w:t>
            </w:r>
          </w:p>
          <w:p w14:paraId="7C7CAD12" w14:textId="7A542A07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lang w:bidi="fa-IR"/>
              </w:rPr>
            </w:pPr>
          </w:p>
          <w:p w14:paraId="534F3723" w14:textId="16DCD078" w:rsidR="00774DFF" w:rsidRPr="004A551A" w:rsidRDefault="00774DF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14:paraId="740D6A63" w14:textId="3C51A54B" w:rsidR="000C779F" w:rsidRPr="004A551A" w:rsidRDefault="001F2F2B" w:rsidP="0003708D">
            <w:pPr>
              <w:tabs>
                <w:tab w:val="center" w:pos="5096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2752" behindDoc="1" locked="0" layoutInCell="1" allowOverlap="1" wp14:anchorId="25833440" wp14:editId="1ED848E4">
                  <wp:simplePos x="0" y="0"/>
                  <wp:positionH relativeFrom="column">
                    <wp:posOffset>325755</wp:posOffset>
                  </wp:positionH>
                  <wp:positionV relativeFrom="paragraph">
                    <wp:posOffset>134620</wp:posOffset>
                  </wp:positionV>
                  <wp:extent cx="2640330" cy="919587"/>
                  <wp:effectExtent l="0" t="0" r="762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Screenshot_20211015-234320_Adobe Acrobat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0202" cy="92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1CB1"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56544" behindDoc="1" locked="0" layoutInCell="1" allowOverlap="1" wp14:anchorId="06EDABB6" wp14:editId="613B92B6">
                  <wp:simplePos x="0" y="0"/>
                  <wp:positionH relativeFrom="column">
                    <wp:posOffset>4128547</wp:posOffset>
                  </wp:positionH>
                  <wp:positionV relativeFrom="paragraph">
                    <wp:posOffset>77470</wp:posOffset>
                  </wp:positionV>
                  <wp:extent cx="1874108" cy="1238250"/>
                  <wp:effectExtent l="0" t="0" r="0" b="0"/>
                  <wp:wrapNone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076" cy="1240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C779F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اردبیل97)</w:t>
            </w:r>
            <w:r w:rsidR="00551921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رضوی402)</w:t>
            </w:r>
            <w:r w:rsidR="00A2661C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A2661C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0)</w:t>
            </w:r>
          </w:p>
          <w:p w14:paraId="2E90BFE5" w14:textId="1C75093B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5F0CD2E1" w14:textId="5205CEA7" w:rsidR="000C779F" w:rsidRPr="004A551A" w:rsidRDefault="000C779F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313AAFA" w14:textId="17DF03B5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29405FCF" w14:textId="50FA99B9" w:rsidR="00225936" w:rsidRPr="004A551A" w:rsidRDefault="001F2F2B" w:rsidP="0003708D">
            <w:pPr>
              <w:tabs>
                <w:tab w:val="left" w:pos="5693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1F5536E8" wp14:editId="16965C41">
                  <wp:simplePos x="0" y="0"/>
                  <wp:positionH relativeFrom="column">
                    <wp:posOffset>211455</wp:posOffset>
                  </wp:positionH>
                  <wp:positionV relativeFrom="paragraph">
                    <wp:posOffset>31750</wp:posOffset>
                  </wp:positionV>
                  <wp:extent cx="1781175" cy="843901"/>
                  <wp:effectExtent l="0" t="0" r="0" b="0"/>
                  <wp:wrapNone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_20211014-204611_Adobe Acrobat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8893" cy="8475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A551A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6848" behindDoc="1" locked="0" layoutInCell="1" allowOverlap="1" wp14:anchorId="3E0BD2DA" wp14:editId="61B60DAB">
                  <wp:simplePos x="0" y="0"/>
                  <wp:positionH relativeFrom="column">
                    <wp:posOffset>3869702</wp:posOffset>
                  </wp:positionH>
                  <wp:positionV relativeFrom="paragraph">
                    <wp:posOffset>101600</wp:posOffset>
                  </wp:positionV>
                  <wp:extent cx="2130425" cy="834395"/>
                  <wp:effectExtent l="0" t="0" r="3175" b="381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0425" cy="8343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( تهران401)</w:t>
            </w:r>
            <w:r w:rsidR="00225936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(تهران400) </w:t>
            </w:r>
          </w:p>
          <w:p w14:paraId="43B27A40" w14:textId="38828BE1" w:rsidR="00225936" w:rsidRPr="004A551A" w:rsidRDefault="00225936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05F7AB20" w14:textId="2D5D4509" w:rsidR="00225936" w:rsidRPr="001F2F2B" w:rsidRDefault="00225936" w:rsidP="0003708D">
            <w:pPr>
              <w:spacing w:line="240" w:lineRule="auto"/>
              <w:rPr>
                <w:b/>
                <w:bCs/>
                <w:sz w:val="12"/>
                <w:szCs w:val="12"/>
                <w:rtl/>
                <w:lang w:bidi="fa-IR"/>
              </w:rPr>
            </w:pPr>
          </w:p>
          <w:p w14:paraId="48F93424" w14:textId="6E2E2F0D" w:rsidR="00225936" w:rsidRPr="004A551A" w:rsidRDefault="006F7E31" w:rsidP="0003708D">
            <w:pPr>
              <w:tabs>
                <w:tab w:val="left" w:pos="5561"/>
              </w:tabs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lang w:bidi="fa-IR"/>
              </w:rPr>
              <w:lastRenderedPageBreak/>
              <w:drawing>
                <wp:anchor distT="0" distB="0" distL="114300" distR="114300" simplePos="0" relativeHeight="251741184" behindDoc="1" locked="0" layoutInCell="1" allowOverlap="1" wp14:anchorId="4E57ACF9" wp14:editId="1C4DF8BE">
                  <wp:simplePos x="0" y="0"/>
                  <wp:positionH relativeFrom="column">
                    <wp:posOffset>3008630</wp:posOffset>
                  </wp:positionH>
                  <wp:positionV relativeFrom="paragraph">
                    <wp:posOffset>110490</wp:posOffset>
                  </wp:positionV>
                  <wp:extent cx="2316480" cy="1295400"/>
                  <wp:effectExtent l="0" t="0" r="7620" b="0"/>
                  <wp:wrapNone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648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04C30" w:rsidRPr="004A551A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4800" behindDoc="1" locked="0" layoutInCell="1" allowOverlap="1" wp14:anchorId="125924F3" wp14:editId="08A9F46A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300355</wp:posOffset>
                  </wp:positionV>
                  <wp:extent cx="2194560" cy="777240"/>
                  <wp:effectExtent l="0" t="0" r="0" b="381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Screenshot_20211015-234102_Adobe Acrobat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560" cy="77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936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چ)( کردستان400)</w:t>
            </w:r>
            <w:r w:rsidR="00D04C30" w:rsidRPr="004A551A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="00D04C30"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(لرستان400)</w:t>
            </w:r>
          </w:p>
          <w:p w14:paraId="4A544BC7" w14:textId="3F28FF47" w:rsidR="006F7E31" w:rsidRPr="004A551A" w:rsidRDefault="006F7E31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6B1366" w:rsidRPr="00E51461" w14:paraId="5E3E9BC0" w14:textId="77777777" w:rsidTr="001A3D99">
        <w:trPr>
          <w:gridAfter w:val="1"/>
          <w:wAfter w:w="16" w:type="dxa"/>
          <w:trHeight w:val="1572"/>
          <w:jc w:val="center"/>
        </w:trPr>
        <w:tc>
          <w:tcPr>
            <w:tcW w:w="510" w:type="dxa"/>
          </w:tcPr>
          <w:p w14:paraId="2CC1D075" w14:textId="58206861" w:rsidR="006B1366" w:rsidRPr="004A551A" w:rsidRDefault="003347BF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8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5060F7" w14:textId="22D62102" w:rsidR="006B1366" w:rsidRPr="004A551A" w:rsidRDefault="001A3D99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9616" behindDoc="1" locked="0" layoutInCell="1" allowOverlap="1" wp14:anchorId="3822FE9B" wp14:editId="17AD5163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52705</wp:posOffset>
                  </wp:positionV>
                  <wp:extent cx="2278380" cy="929640"/>
                  <wp:effectExtent l="0" t="0" r="7620" b="3810"/>
                  <wp:wrapNone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8380" cy="9296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دو مستطیل مقابل با هم متشابه هستند. مقدار </w:t>
            </w:r>
            <w:r w:rsidR="006B1366" w:rsidRPr="004A551A">
              <w:rPr>
                <w:b/>
                <w:bCs/>
                <w:noProof/>
                <w:sz w:val="24"/>
                <w:szCs w:val="24"/>
                <w:lang w:bidi="fa-IR"/>
              </w:rPr>
              <w:t>x</w:t>
            </w:r>
            <w:r w:rsidR="006B1366" w:rsidRPr="004A551A">
              <w:rPr>
                <w:rFonts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را پیدا کنید.(خرداد98)</w:t>
            </w:r>
          </w:p>
          <w:p w14:paraId="22491B66" w14:textId="4C67B755" w:rsidR="006B1366" w:rsidRPr="004A551A" w:rsidRDefault="006B1366" w:rsidP="0003708D">
            <w:pPr>
              <w:tabs>
                <w:tab w:val="left" w:pos="5717"/>
              </w:tabs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tab/>
            </w:r>
          </w:p>
          <w:p w14:paraId="2266D679" w14:textId="7CFA0703" w:rsidR="006B1366" w:rsidRPr="004A551A" w:rsidRDefault="006B1366" w:rsidP="0003708D">
            <w:pPr>
              <w:spacing w:line="240" w:lineRule="auto"/>
              <w:rPr>
                <w:b/>
                <w:bCs/>
                <w:noProof/>
                <w:sz w:val="24"/>
                <w:szCs w:val="24"/>
                <w:rtl/>
                <w:lang w:bidi="fa-IR"/>
              </w:rPr>
            </w:pPr>
          </w:p>
        </w:tc>
      </w:tr>
      <w:tr w:rsidR="00B638D8" w:rsidRPr="00E51461" w14:paraId="785532AA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446D4E5A" w14:textId="0FC4081A" w:rsidR="00B638D8" w:rsidRPr="004A551A" w:rsidRDefault="00B638D8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C1D980D" w14:textId="33CEC033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الف) در یک نقشه مقیاس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380" w:dyaOrig="639" w14:anchorId="6E7784BD">
                <v:shape id="_x0000_i1034" type="#_x0000_t75" style="width:19.4pt;height:31.85pt" o:ole="">
                  <v:imagedata r:id="rId38" o:title=""/>
                </v:shape>
                <o:OLEObject Type="Embed" ProgID="Equation.DSMT4" ShapeID="_x0000_i1034" DrawAspect="Content" ObjectID="_1787407888" r:id="rId39"/>
              </w:objec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متر است. فاصله واقعی این دو نقطه چند 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(قم401)</w:t>
            </w:r>
          </w:p>
          <w:p w14:paraId="29F8956E" w14:textId="0ED8F229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در یک نقشه با مقیاس 1:300 00 فاصله دو شهر 5/2 سانتیمتر است، فاصله این دو شهر در اندازه واقعی چقدر است؟.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لستان401)</w:t>
            </w:r>
          </w:p>
          <w:p w14:paraId="27E9CEBE" w14:textId="1DB02BF0" w:rsidR="00B638D8" w:rsidRPr="004A551A" w:rsidRDefault="00B638D8" w:rsidP="0003708D">
            <w:pPr>
              <w:tabs>
                <w:tab w:val="left" w:pos="8178"/>
              </w:tabs>
              <w:spacing w:after="160" w:line="240" w:lineRule="auto"/>
              <w:jc w:val="both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ت) مقیاس نقشه ای 1 به 5000 </w:t>
            </w:r>
            <w:r w:rsidRPr="004A551A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است، فاصله دو نقطه در نقشه 4 سانتیمتراست. فاصله آنها در طبیعت چند کیلومتر است؟</w:t>
            </w:r>
            <w:r w:rsidR="00B47B60" w:rsidRPr="004A551A"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(مرکزی401)</w:t>
            </w:r>
          </w:p>
          <w:p w14:paraId="30639B9A" w14:textId="0A924DA3" w:rsidR="00B638D8" w:rsidRPr="004A551A" w:rsidRDefault="00B638D8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ث) مقیاس نقشه‌ای 1:1000 است. اگر فاصله دو نقطه در طبیعت 3000 سانتیمتر باشد، فاصله آنها روی نقشه چقدر است؟</w:t>
            </w:r>
            <w:r w:rsidR="00B47B60" w:rsidRPr="004A551A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4A551A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بوشهر400)</w:t>
            </w:r>
          </w:p>
        </w:tc>
      </w:tr>
      <w:tr w:rsidR="00B47B60" w:rsidRPr="00E51461" w14:paraId="1F3159F6" w14:textId="77777777" w:rsidTr="00017723">
        <w:trPr>
          <w:gridAfter w:val="1"/>
          <w:wAfter w:w="16" w:type="dxa"/>
          <w:trHeight w:val="215"/>
          <w:jc w:val="center"/>
        </w:trPr>
        <w:tc>
          <w:tcPr>
            <w:tcW w:w="510" w:type="dxa"/>
          </w:tcPr>
          <w:p w14:paraId="1C8C8E1E" w14:textId="7FEFBCC1" w:rsidR="00B47B60" w:rsidRPr="00E51461" w:rsidRDefault="00B47B60" w:rsidP="0003708D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E51461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335CAFF" w14:textId="18D175C3" w:rsidR="00B47B60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آیا هر دو مثلث متساوی اضلاع دلخواه با هم متشابه اند؟ چرا</w:t>
            </w:r>
            <w:r w:rsidR="00B47B60" w:rsidRPr="00E51461">
              <w:rPr>
                <w:b/>
                <w:bCs/>
                <w:sz w:val="24"/>
                <w:szCs w:val="24"/>
                <w:lang w:bidi="fa-IR"/>
              </w:rPr>
              <w:t>)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رضوی</w:t>
            </w:r>
            <w:r w:rsidR="00627873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400</w:t>
            </w:r>
            <w:r w:rsidR="00B47B60"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14:paraId="5734C9DF" w14:textId="6143B42F" w:rsidR="007B2CFC" w:rsidRPr="00E51461" w:rsidRDefault="00C0392D" w:rsidP="0003708D">
            <w:pPr>
              <w:spacing w:line="240" w:lineRule="auto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E51461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) آیا هر دو مستطیل دلخواه متشابه‌اند؟ چرا؟     (تهران402)</w:t>
            </w:r>
          </w:p>
        </w:tc>
      </w:tr>
    </w:tbl>
    <w:p w14:paraId="44F0BBAA" w14:textId="10282F25" w:rsidR="0003708D" w:rsidRDefault="0003708D" w:rsidP="0003708D">
      <w:pPr>
        <w:spacing w:line="240" w:lineRule="auto"/>
      </w:pPr>
    </w:p>
    <w:sectPr w:rsidR="0003708D" w:rsidSect="000014A7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00C5"/>
    <w:rsid w:val="000014A7"/>
    <w:rsid w:val="00005899"/>
    <w:rsid w:val="00017723"/>
    <w:rsid w:val="0003198E"/>
    <w:rsid w:val="0003708D"/>
    <w:rsid w:val="000A065A"/>
    <w:rsid w:val="000A1CAB"/>
    <w:rsid w:val="000C3D2B"/>
    <w:rsid w:val="000C48CA"/>
    <w:rsid w:val="000C779F"/>
    <w:rsid w:val="000E2254"/>
    <w:rsid w:val="000E40EC"/>
    <w:rsid w:val="000E6393"/>
    <w:rsid w:val="000F0803"/>
    <w:rsid w:val="00107E17"/>
    <w:rsid w:val="001113DA"/>
    <w:rsid w:val="00111CB1"/>
    <w:rsid w:val="001212F6"/>
    <w:rsid w:val="00170DBE"/>
    <w:rsid w:val="00175501"/>
    <w:rsid w:val="001A3D99"/>
    <w:rsid w:val="001A766F"/>
    <w:rsid w:val="001E2561"/>
    <w:rsid w:val="001E2CC7"/>
    <w:rsid w:val="001F0DED"/>
    <w:rsid w:val="001F2F2B"/>
    <w:rsid w:val="001F5934"/>
    <w:rsid w:val="0020330E"/>
    <w:rsid w:val="002118BD"/>
    <w:rsid w:val="00215E47"/>
    <w:rsid w:val="00225936"/>
    <w:rsid w:val="00226108"/>
    <w:rsid w:val="00227950"/>
    <w:rsid w:val="002558A6"/>
    <w:rsid w:val="0026483F"/>
    <w:rsid w:val="00290925"/>
    <w:rsid w:val="0029238D"/>
    <w:rsid w:val="00297AEE"/>
    <w:rsid w:val="002D3325"/>
    <w:rsid w:val="002D5231"/>
    <w:rsid w:val="003008E2"/>
    <w:rsid w:val="0030740A"/>
    <w:rsid w:val="00311DC7"/>
    <w:rsid w:val="003177C2"/>
    <w:rsid w:val="00321BB4"/>
    <w:rsid w:val="00324B58"/>
    <w:rsid w:val="003347BF"/>
    <w:rsid w:val="003721B8"/>
    <w:rsid w:val="003848E1"/>
    <w:rsid w:val="003B3383"/>
    <w:rsid w:val="003B543A"/>
    <w:rsid w:val="003F4CBC"/>
    <w:rsid w:val="00406662"/>
    <w:rsid w:val="00430CCE"/>
    <w:rsid w:val="0043677D"/>
    <w:rsid w:val="00483CF2"/>
    <w:rsid w:val="004A551A"/>
    <w:rsid w:val="004C66E0"/>
    <w:rsid w:val="004C72EC"/>
    <w:rsid w:val="004D3BAF"/>
    <w:rsid w:val="004D46E8"/>
    <w:rsid w:val="004E530C"/>
    <w:rsid w:val="004F5270"/>
    <w:rsid w:val="00521628"/>
    <w:rsid w:val="00551921"/>
    <w:rsid w:val="00551EA0"/>
    <w:rsid w:val="00564BFF"/>
    <w:rsid w:val="00582A10"/>
    <w:rsid w:val="00596A83"/>
    <w:rsid w:val="005B1E6B"/>
    <w:rsid w:val="005B65B2"/>
    <w:rsid w:val="005B751F"/>
    <w:rsid w:val="005D0EBE"/>
    <w:rsid w:val="005D2251"/>
    <w:rsid w:val="005E039D"/>
    <w:rsid w:val="00627873"/>
    <w:rsid w:val="00647979"/>
    <w:rsid w:val="00650CD9"/>
    <w:rsid w:val="006B1366"/>
    <w:rsid w:val="006B1A02"/>
    <w:rsid w:val="006C446E"/>
    <w:rsid w:val="006E6E60"/>
    <w:rsid w:val="006E6FF6"/>
    <w:rsid w:val="006F7E31"/>
    <w:rsid w:val="00700D62"/>
    <w:rsid w:val="007067A6"/>
    <w:rsid w:val="007255FE"/>
    <w:rsid w:val="00744898"/>
    <w:rsid w:val="007633C4"/>
    <w:rsid w:val="00764AB5"/>
    <w:rsid w:val="007654C8"/>
    <w:rsid w:val="00774DFF"/>
    <w:rsid w:val="007769F8"/>
    <w:rsid w:val="00777C95"/>
    <w:rsid w:val="00782A77"/>
    <w:rsid w:val="00784360"/>
    <w:rsid w:val="00792742"/>
    <w:rsid w:val="0079390F"/>
    <w:rsid w:val="007B2CFC"/>
    <w:rsid w:val="007E3E99"/>
    <w:rsid w:val="007E5D0E"/>
    <w:rsid w:val="00807529"/>
    <w:rsid w:val="00833A46"/>
    <w:rsid w:val="008648B4"/>
    <w:rsid w:val="00867ED2"/>
    <w:rsid w:val="00876E5A"/>
    <w:rsid w:val="00885D16"/>
    <w:rsid w:val="0089204B"/>
    <w:rsid w:val="008A390D"/>
    <w:rsid w:val="008B2307"/>
    <w:rsid w:val="008D1BDD"/>
    <w:rsid w:val="00930706"/>
    <w:rsid w:val="0097472D"/>
    <w:rsid w:val="00987AA6"/>
    <w:rsid w:val="009A17F5"/>
    <w:rsid w:val="009A3A7C"/>
    <w:rsid w:val="009B06E6"/>
    <w:rsid w:val="009E43C1"/>
    <w:rsid w:val="009E74E3"/>
    <w:rsid w:val="009F76A0"/>
    <w:rsid w:val="00A01A1F"/>
    <w:rsid w:val="00A2661C"/>
    <w:rsid w:val="00A26973"/>
    <w:rsid w:val="00A66D23"/>
    <w:rsid w:val="00A765E3"/>
    <w:rsid w:val="00A84DBC"/>
    <w:rsid w:val="00A96CCD"/>
    <w:rsid w:val="00AB4986"/>
    <w:rsid w:val="00AC00C5"/>
    <w:rsid w:val="00AC4679"/>
    <w:rsid w:val="00B47B60"/>
    <w:rsid w:val="00B55FF7"/>
    <w:rsid w:val="00B57852"/>
    <w:rsid w:val="00B638D8"/>
    <w:rsid w:val="00B8208F"/>
    <w:rsid w:val="00B85D99"/>
    <w:rsid w:val="00BB66DA"/>
    <w:rsid w:val="00BC1EEB"/>
    <w:rsid w:val="00BF0634"/>
    <w:rsid w:val="00C0392D"/>
    <w:rsid w:val="00C140A4"/>
    <w:rsid w:val="00C22F51"/>
    <w:rsid w:val="00C237E5"/>
    <w:rsid w:val="00C31535"/>
    <w:rsid w:val="00C32177"/>
    <w:rsid w:val="00C3507E"/>
    <w:rsid w:val="00C57728"/>
    <w:rsid w:val="00C638DE"/>
    <w:rsid w:val="00C869BC"/>
    <w:rsid w:val="00CC4172"/>
    <w:rsid w:val="00CD0F3E"/>
    <w:rsid w:val="00CF560D"/>
    <w:rsid w:val="00D04C30"/>
    <w:rsid w:val="00D3258A"/>
    <w:rsid w:val="00D35D16"/>
    <w:rsid w:val="00D445A0"/>
    <w:rsid w:val="00D7540D"/>
    <w:rsid w:val="00D91ED0"/>
    <w:rsid w:val="00DB3669"/>
    <w:rsid w:val="00DC0744"/>
    <w:rsid w:val="00DC76C5"/>
    <w:rsid w:val="00E43BA5"/>
    <w:rsid w:val="00E453E5"/>
    <w:rsid w:val="00E50630"/>
    <w:rsid w:val="00E51461"/>
    <w:rsid w:val="00E56BBC"/>
    <w:rsid w:val="00E833AA"/>
    <w:rsid w:val="00E9152F"/>
    <w:rsid w:val="00E941B3"/>
    <w:rsid w:val="00EB494C"/>
    <w:rsid w:val="00EC000B"/>
    <w:rsid w:val="00F070C9"/>
    <w:rsid w:val="00F11743"/>
    <w:rsid w:val="00F14696"/>
    <w:rsid w:val="00F21023"/>
    <w:rsid w:val="00F23A7C"/>
    <w:rsid w:val="00F45409"/>
    <w:rsid w:val="00F51B22"/>
    <w:rsid w:val="00F61D4D"/>
    <w:rsid w:val="00F775A9"/>
    <w:rsid w:val="00F95FBD"/>
    <w:rsid w:val="00FB4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814DD86"/>
  <w15:chartTrackingRefBased/>
  <w15:docId w15:val="{60E3ACD6-7869-48C8-B07D-3BFD37372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00C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00C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9.bin"/><Relationship Id="rId21" Type="http://schemas.openxmlformats.org/officeDocument/2006/relationships/image" Target="media/image13.wmf"/><Relationship Id="rId34" Type="http://schemas.openxmlformats.org/officeDocument/2006/relationships/image" Target="media/image22.png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jpe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jpg"/><Relationship Id="rId24" Type="http://schemas.openxmlformats.org/officeDocument/2006/relationships/oleObject" Target="embeddings/oleObject6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4.jpeg"/><Relationship Id="rId10" Type="http://schemas.openxmlformats.org/officeDocument/2006/relationships/image" Target="media/image6.jpg"/><Relationship Id="rId19" Type="http://schemas.openxmlformats.org/officeDocument/2006/relationships/image" Target="media/image12.wmf"/><Relationship Id="rId31" Type="http://schemas.openxmlformats.org/officeDocument/2006/relationships/image" Target="media/image19.jpeg"/><Relationship Id="rId4" Type="http://schemas.openxmlformats.org/officeDocument/2006/relationships/webSettings" Target="webSettings.xml"/><Relationship Id="rId9" Type="http://schemas.openxmlformats.org/officeDocument/2006/relationships/image" Target="media/image5.jp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jp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21.jpeg"/><Relationship Id="rId38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A4FEFB-FA9D-48D3-8C17-674A2F955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11</TotalTime>
  <Pages>1</Pages>
  <Words>2096</Words>
  <Characters>11949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28</cp:revision>
  <dcterms:created xsi:type="dcterms:W3CDTF">2023-07-12T15:35:00Z</dcterms:created>
  <dcterms:modified xsi:type="dcterms:W3CDTF">2024-09-09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